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2B47" w:rsidRPr="00F42B47" w:rsidRDefault="00F42B47" w:rsidP="00F42B47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7375EBB" wp14:editId="623A03F9">
            <wp:extent cx="8715375" cy="56292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5375" cy="562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B47" w:rsidRDefault="00F42B47" w:rsidP="00F42B47">
      <w:pP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42B47" w:rsidRDefault="00F42B47" w:rsidP="00F42B47">
      <w:pPr>
        <w:shd w:val="clear" w:color="auto" w:fill="FFFFFF"/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42B47" w:rsidRDefault="00F42B47" w:rsidP="00F42B47">
      <w:pPr>
        <w:shd w:val="clear" w:color="auto" w:fill="FFFFFF"/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42B47" w:rsidRDefault="00F42B47" w:rsidP="00F42B47">
      <w:pPr>
        <w:shd w:val="clear" w:color="auto" w:fill="FFFFFF"/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42B47" w:rsidRDefault="00F42B47" w:rsidP="00F42B47">
      <w:pPr>
        <w:shd w:val="clear" w:color="auto" w:fill="FFFFFF"/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2367E" w:rsidRPr="00871DC2" w:rsidRDefault="00F2367E" w:rsidP="00F42B47">
      <w:pPr>
        <w:numPr>
          <w:ilvl w:val="0"/>
          <w:numId w:val="10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/>
          <w:spacing w:val="-13"/>
          <w:sz w:val="24"/>
          <w:szCs w:val="24"/>
        </w:rPr>
        <w:lastRenderedPageBreak/>
        <w:t>Планируемые результаты освоения учебного предмета</w:t>
      </w: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Личностные результаты:</w:t>
      </w:r>
    </w:p>
    <w:p w:rsidR="00F2367E" w:rsidRPr="00871DC2" w:rsidRDefault="00F2367E" w:rsidP="00F2367E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еных в развитие мировой науки;</w:t>
      </w:r>
    </w:p>
    <w:p w:rsidR="00F2367E" w:rsidRPr="00871DC2" w:rsidRDefault="00F2367E" w:rsidP="00F2367E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формирование мировоззрения, соответствующего современному уровню развития науки и общественной практики;</w:t>
      </w:r>
    </w:p>
    <w:p w:rsidR="00F2367E" w:rsidRPr="00871DC2" w:rsidRDefault="00F2367E" w:rsidP="00F2367E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ответственное отношение к обучению, готовность и способность к саморазвитию на протяжении всей жизни; сознательное отношение к непрерывному образованию как к условию успешной профессиональной и общественной деятельности;</w:t>
      </w:r>
    </w:p>
    <w:p w:rsidR="00F2367E" w:rsidRPr="00871DC2" w:rsidRDefault="00F2367E" w:rsidP="00F2367E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осознанный выбор будущей профессиональной деятельности на базе ориентировки в мире профессий и профессиональных предпочтений; отношений к профессиональной деятельности как к возможности участия в решении личных, общественных, государственных и общенациональных проблем; формирование уважительного отношения к труду, развитие опыта участия в социально значимом труде;</w:t>
      </w:r>
    </w:p>
    <w:p w:rsidR="00F2367E" w:rsidRPr="00871DC2" w:rsidRDefault="00F2367E" w:rsidP="00F2367E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е контролировать, оценивать и анализировать процесс и результат учебной и математической деятельности;</w:t>
      </w:r>
    </w:p>
    <w:p w:rsidR="00F2367E" w:rsidRPr="00871DC2" w:rsidRDefault="00F2367E" w:rsidP="00F2367E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е управлять своей познавательной деятельностью;</w:t>
      </w:r>
    </w:p>
    <w:p w:rsidR="00F2367E" w:rsidRPr="00871DC2" w:rsidRDefault="00F2367E" w:rsidP="00F2367E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е взаимодействовать с одноклассниками, детьми младшего возраста и взрослыми в образовательной, общественно полезной, учебно-исследовательской, проектной и других видах деятельности;</w:t>
      </w:r>
    </w:p>
    <w:p w:rsidR="00F2367E" w:rsidRPr="00871DC2" w:rsidRDefault="00F2367E" w:rsidP="00F2367E">
      <w:pPr>
        <w:numPr>
          <w:ilvl w:val="0"/>
          <w:numId w:val="6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критичность мышления, инициатива, находчивость, активность при решении математических задач.</w:t>
      </w: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Метапредметные результаты: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е самостоятельно определять цели своей деятельности, ставить и формулировать для себя новые задачи в учебе;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е самостоятельно принимать решения, проводить анализ своей деятельности, применять различные методы познания;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владение навыками познавательной, учебно-исследовательской и проектной деятельности;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формирование понятийного аппарата, умения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е устанавливать причинно-следственные связи, строить логическое рассуждение, умозаключение и делать выводы;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формирование компетентности в области использования информационно-коммуникационных технологий;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е находить в различных источниках информацию, необходимую для решения математических задач, и представлять ее в понятной форме, принимать решение в условиях неполной или избыточной, точной или вероятностной информации;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е понимать и использовать математические средства наглядности (графики, таблицы, схемы) для иллюстрации, интерпретации, аргументации;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е выдвигать гипотезы при решении задачи, понимать необходимость их проверки;</w:t>
      </w:r>
    </w:p>
    <w:p w:rsidR="00F2367E" w:rsidRPr="00871DC2" w:rsidRDefault="00F2367E" w:rsidP="00F2367E">
      <w:pPr>
        <w:numPr>
          <w:ilvl w:val="0"/>
          <w:numId w:val="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Предметные результаты:</w:t>
      </w:r>
    </w:p>
    <w:p w:rsidR="00F2367E" w:rsidRPr="00871DC2" w:rsidRDefault="00F2367E" w:rsidP="00F2367E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осознание значения математики для повседневной жизни человека;</w:t>
      </w:r>
    </w:p>
    <w:p w:rsidR="00F2367E" w:rsidRPr="00871DC2" w:rsidRDefault="00F2367E" w:rsidP="00F2367E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представление о математической науке как сфере математической деятельности, об этапах ее развития, о ее значимости для развития цивилизации;</w:t>
      </w:r>
    </w:p>
    <w:p w:rsidR="00F2367E" w:rsidRPr="00871DC2" w:rsidRDefault="00F2367E" w:rsidP="00F2367E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умения описывать явления реального мира на математическом языке; представления о математических понятиях и математических моделях как о важнейшем инструментарии, позволяющим описывать и изучать разные процессы и явления;</w:t>
      </w:r>
    </w:p>
    <w:p w:rsidR="00F2367E" w:rsidRPr="00871DC2" w:rsidRDefault="00F2367E" w:rsidP="00F2367E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представление об основных понятиях, идеях и методах алгебры и математического анализа;</w:t>
      </w:r>
    </w:p>
    <w:p w:rsidR="00F2367E" w:rsidRPr="00871DC2" w:rsidRDefault="00F2367E" w:rsidP="00F2367E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lastRenderedPageBreak/>
        <w:t>представление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е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F2367E" w:rsidRPr="00871DC2" w:rsidRDefault="00F2367E" w:rsidP="00F2367E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F2367E" w:rsidRPr="00871DC2" w:rsidRDefault="00F2367E" w:rsidP="00F2367E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практически значимые математические умения и навыки, их применение к решению задач, предполагающие умения:</w:t>
      </w:r>
    </w:p>
    <w:p w:rsidR="00F2367E" w:rsidRPr="00871DC2" w:rsidRDefault="00101679" w:rsidP="0010167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                        </w:t>
      </w:r>
      <w:r w:rsidR="00F2367E"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выполнять вычисления с действительными числами;</w:t>
      </w:r>
    </w:p>
    <w:p w:rsidR="00F2367E" w:rsidRPr="00871DC2" w:rsidRDefault="00F2367E" w:rsidP="00101679">
      <w:pPr>
        <w:shd w:val="clear" w:color="auto" w:fill="FFFFFF"/>
        <w:spacing w:after="0" w:line="240" w:lineRule="auto"/>
        <w:ind w:left="1146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решать рациональные, иррациональные, показательные, степенные и тригонометрические уравнения, неравенства, системы уравнений и неравенств;</w:t>
      </w:r>
    </w:p>
    <w:p w:rsidR="00F2367E" w:rsidRPr="00871DC2" w:rsidRDefault="00F2367E" w:rsidP="00101679">
      <w:pPr>
        <w:shd w:val="clear" w:color="auto" w:fill="FFFFFF"/>
        <w:spacing w:after="0" w:line="240" w:lineRule="auto"/>
        <w:ind w:left="1146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решать текстовые задачи арифметическим способом, с помощью составления и решения уравнений и неравенств;</w:t>
      </w:r>
    </w:p>
    <w:p w:rsidR="00F2367E" w:rsidRPr="00871DC2" w:rsidRDefault="00F2367E" w:rsidP="00101679">
      <w:pPr>
        <w:shd w:val="clear" w:color="auto" w:fill="FFFFFF"/>
        <w:spacing w:after="0" w:line="240" w:lineRule="auto"/>
        <w:ind w:left="1146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использовать алгебраический язык для описания предметов окружающего мира и создание соответствующих математических моделей;</w:t>
      </w:r>
    </w:p>
    <w:p w:rsidR="00F2367E" w:rsidRPr="00871DC2" w:rsidRDefault="00F2367E" w:rsidP="00101679">
      <w:pPr>
        <w:shd w:val="clear" w:color="auto" w:fill="FFFFFF"/>
        <w:spacing w:after="0" w:line="240" w:lineRule="auto"/>
        <w:ind w:left="1146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выполнять тождественные преобразования рациональных, иррациональных, степенных, показательных и тригонометрических выражений;</w:t>
      </w:r>
    </w:p>
    <w:p w:rsidR="00F2367E" w:rsidRPr="00871DC2" w:rsidRDefault="00F2367E" w:rsidP="00101679">
      <w:pPr>
        <w:shd w:val="clear" w:color="auto" w:fill="FFFFFF"/>
        <w:spacing w:after="0" w:line="240" w:lineRule="auto"/>
        <w:ind w:left="1146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выполнять операции над множествами;</w:t>
      </w:r>
    </w:p>
    <w:p w:rsidR="00F2367E" w:rsidRPr="00871DC2" w:rsidRDefault="00F2367E" w:rsidP="00F2367E">
      <w:pPr>
        <w:numPr>
          <w:ilvl w:val="0"/>
          <w:numId w:val="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владение навыками использования компьютерных программ при решении математических задач.</w:t>
      </w: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F2367E" w:rsidRPr="00871DC2" w:rsidRDefault="00F2367E" w:rsidP="006412CA">
      <w:pPr>
        <w:pStyle w:val="a3"/>
        <w:numPr>
          <w:ilvl w:val="0"/>
          <w:numId w:val="10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/>
          <w:spacing w:val="-13"/>
          <w:sz w:val="24"/>
          <w:szCs w:val="24"/>
        </w:rPr>
        <w:t xml:space="preserve">Содержание  </w:t>
      </w:r>
      <w:r w:rsidRPr="00871DC2">
        <w:rPr>
          <w:rFonts w:ascii="Times New Roman" w:eastAsia="Times New Roman" w:hAnsi="Times New Roman" w:cs="Times New Roman"/>
          <w:b/>
          <w:bCs/>
          <w:spacing w:val="-13"/>
          <w:sz w:val="24"/>
          <w:szCs w:val="24"/>
        </w:rPr>
        <w:t>учебного предмета</w:t>
      </w:r>
    </w:p>
    <w:p w:rsidR="00484ACD" w:rsidRPr="00871DC2" w:rsidRDefault="00484ACD" w:rsidP="00E13EC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Повторение курса алгебры и начал анализа 10 класса  </w:t>
      </w:r>
      <w:r w:rsidR="00E13ECF"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                       </w:t>
      </w:r>
      <w:r w:rsid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   </w:t>
      </w:r>
      <w:r w:rsidR="00E13ECF"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</w:t>
      </w: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5часов</w:t>
      </w:r>
    </w:p>
    <w:p w:rsidR="00B51019" w:rsidRPr="00871DC2" w:rsidRDefault="00484ACD" w:rsidP="00E13EC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Тригонометрические функции      </w:t>
      </w:r>
      <w:r w:rsidR="00E13ECF"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                                                             </w:t>
      </w: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 </w:t>
      </w:r>
      <w:r w:rsid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  </w:t>
      </w: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18часов</w:t>
      </w: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Производная и ее геометрический смысл  </w:t>
      </w:r>
      <w:r w:rsidR="00E32736"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                  </w:t>
      </w:r>
      <w:r w:rsid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                              </w:t>
      </w:r>
      <w:r w:rsidR="00E32736"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 xml:space="preserve"> </w:t>
      </w:r>
      <w:r w:rsidRPr="00871DC2">
        <w:rPr>
          <w:rFonts w:ascii="Times New Roman" w:eastAsia="Times New Roman" w:hAnsi="Times New Roman" w:cs="Times New Roman"/>
          <w:spacing w:val="-13"/>
          <w:sz w:val="24"/>
          <w:szCs w:val="24"/>
        </w:rPr>
        <w:t>16 часов</w:t>
      </w: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Применение производной к исследованию функций </w:t>
      </w:r>
      <w:r w:rsid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                           </w:t>
      </w:r>
      <w:r w:rsidR="00E32736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17часов</w:t>
      </w: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Интеграл </w:t>
      </w:r>
      <w:r w:rsidR="00E32736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                                                                               </w:t>
      </w:r>
      <w:r w:rsid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                            </w:t>
      </w:r>
      <w:r w:rsidR="00E32736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19 часов</w:t>
      </w:r>
    </w:p>
    <w:p w:rsidR="003A384A" w:rsidRPr="00871DC2" w:rsidRDefault="00F2367E" w:rsidP="003A384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Комбинаторика</w:t>
      </w:r>
      <w:r w:rsidR="00101679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                                                                    </w:t>
      </w:r>
      <w:r w:rsid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                            </w:t>
      </w:r>
      <w:r w:rsidR="00101679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8</w:t>
      </w:r>
      <w:r w:rsidR="00101679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часов</w:t>
      </w:r>
    </w:p>
    <w:p w:rsidR="003A384A" w:rsidRPr="00871DC2" w:rsidRDefault="003A384A" w:rsidP="003A384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Элементы теории вероятностей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ab/>
      </w:r>
      <w:r w:rsidR="00101679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                        </w:t>
      </w:r>
      <w:r w:rsid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                            </w:t>
      </w:r>
      <w:r w:rsidR="00101679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7ч</w:t>
      </w:r>
      <w:r w:rsidR="00101679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асов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ab/>
      </w:r>
    </w:p>
    <w:p w:rsidR="003A384A" w:rsidRPr="00871DC2" w:rsidRDefault="003A384A" w:rsidP="003A384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Статистика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ab/>
      </w:r>
      <w:r w:rsidR="00101679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                                                                      </w:t>
      </w:r>
      <w:r w:rsid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                            </w:t>
      </w:r>
      <w:r w:rsidR="00101679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5ч</w:t>
      </w:r>
      <w:r w:rsidR="00101679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асов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ab/>
      </w:r>
    </w:p>
    <w:p w:rsidR="00F2367E" w:rsidRPr="00871DC2" w:rsidRDefault="003A384A" w:rsidP="003A384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Повторение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ab/>
      </w:r>
      <w:r w:rsidR="00101679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                                                                                                      </w:t>
      </w:r>
      <w:r w:rsid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</w:t>
      </w:r>
      <w:r w:rsidR="00484ACD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7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ч</w:t>
      </w:r>
      <w:r w:rsidR="00101679"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>асов</w:t>
      </w: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ab/>
      </w: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</w:pP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6412CA" w:rsidRPr="00871DC2" w:rsidRDefault="006412CA" w:rsidP="006412C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/>
          <w:bCs/>
          <w:spacing w:val="-13"/>
          <w:sz w:val="24"/>
          <w:szCs w:val="24"/>
        </w:rPr>
        <w:t xml:space="preserve">           3.  Тематическое планирование с учётом рабочей программы воспитания с указанием количества часов, отводимых на изучение каждой темы.</w:t>
      </w:r>
    </w:p>
    <w:p w:rsidR="006412CA" w:rsidRPr="00871DC2" w:rsidRDefault="006412CA" w:rsidP="006412C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/>
          <w:bCs/>
          <w:spacing w:val="-13"/>
          <w:sz w:val="24"/>
          <w:szCs w:val="24"/>
        </w:rPr>
        <w:t>Ключевые воспитательные задачи:</w:t>
      </w:r>
    </w:p>
    <w:p w:rsidR="006412CA" w:rsidRPr="00871DC2" w:rsidRDefault="006412CA" w:rsidP="006412C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 1)Использовать в воспитании детей возможности школьного урока. Поддерживать использование на уроках  интерактивных, коллективных, интегрированных форм занятий с учащимися с выходом вне стен школы.</w:t>
      </w:r>
    </w:p>
    <w:p w:rsidR="006412CA" w:rsidRPr="00871DC2" w:rsidRDefault="006412CA" w:rsidP="006412C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  <w:t xml:space="preserve">  2)Инициировать и поддерживать ученическое самоуправление как на уровне школы, так и на уровне классных сообществ.</w:t>
      </w:r>
    </w:p>
    <w:p w:rsidR="006412CA" w:rsidRPr="00871DC2" w:rsidRDefault="006412CA" w:rsidP="006412C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pacing w:val="-13"/>
          <w:sz w:val="24"/>
          <w:szCs w:val="24"/>
        </w:rPr>
      </w:pPr>
    </w:p>
    <w:p w:rsidR="006412CA" w:rsidRPr="00871DC2" w:rsidRDefault="006412CA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6412CA" w:rsidRPr="00871DC2" w:rsidRDefault="006412CA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6412CA" w:rsidRPr="00871DC2" w:rsidRDefault="006412CA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6412CA" w:rsidRPr="00871DC2" w:rsidRDefault="006412CA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6412CA" w:rsidRPr="00871DC2" w:rsidRDefault="006412CA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6412CA" w:rsidRPr="00871DC2" w:rsidRDefault="006412CA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6412CA" w:rsidRPr="00871DC2" w:rsidRDefault="006412CA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6412CA" w:rsidRPr="00871DC2" w:rsidRDefault="006412CA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F2367E" w:rsidRPr="00871DC2" w:rsidRDefault="006412CA" w:rsidP="006412CA">
      <w:pPr>
        <w:pStyle w:val="a3"/>
        <w:numPr>
          <w:ilvl w:val="1"/>
          <w:numId w:val="1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  <w:r w:rsidRPr="00871DC2">
        <w:rPr>
          <w:rFonts w:ascii="Times New Roman" w:eastAsia="Times New Roman" w:hAnsi="Times New Roman" w:cs="Times New Roman"/>
          <w:b/>
          <w:spacing w:val="-13"/>
          <w:sz w:val="24"/>
          <w:szCs w:val="24"/>
        </w:rPr>
        <w:t xml:space="preserve"> </w:t>
      </w:r>
      <w:r w:rsidR="00F2367E" w:rsidRPr="00871DC2">
        <w:rPr>
          <w:rFonts w:ascii="Times New Roman" w:eastAsia="Times New Roman" w:hAnsi="Times New Roman" w:cs="Times New Roman"/>
          <w:b/>
          <w:spacing w:val="-13"/>
          <w:sz w:val="24"/>
          <w:szCs w:val="24"/>
        </w:rPr>
        <w:t>Тематическое планирование с указанием количества часов, отводимых на освоение каждой темы.</w:t>
      </w:r>
    </w:p>
    <w:p w:rsidR="00101679" w:rsidRPr="00871DC2" w:rsidRDefault="00101679" w:rsidP="00101679">
      <w:pPr>
        <w:shd w:val="clear" w:color="auto" w:fill="FFFFFF"/>
        <w:spacing w:after="0" w:line="240" w:lineRule="auto"/>
        <w:ind w:left="720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tbl>
      <w:tblPr>
        <w:tblStyle w:val="a6"/>
        <w:tblW w:w="15276" w:type="dxa"/>
        <w:tblLook w:val="04A0" w:firstRow="1" w:lastRow="0" w:firstColumn="1" w:lastColumn="0" w:noHBand="0" w:noVBand="1"/>
      </w:tblPr>
      <w:tblGrid>
        <w:gridCol w:w="859"/>
        <w:gridCol w:w="7613"/>
        <w:gridCol w:w="1134"/>
        <w:gridCol w:w="5670"/>
      </w:tblGrid>
      <w:tr w:rsidR="0056263A" w:rsidRPr="00871DC2" w:rsidTr="0056263A">
        <w:tc>
          <w:tcPr>
            <w:tcW w:w="859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 xml:space="preserve">№ </w:t>
            </w:r>
          </w:p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п/п</w:t>
            </w:r>
          </w:p>
        </w:tc>
        <w:tc>
          <w:tcPr>
            <w:tcW w:w="7613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 xml:space="preserve">Наименование тем </w:t>
            </w:r>
          </w:p>
        </w:tc>
        <w:tc>
          <w:tcPr>
            <w:tcW w:w="1134" w:type="dxa"/>
          </w:tcPr>
          <w:p w:rsidR="0056263A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Количес</w:t>
            </w:r>
            <w:r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-</w:t>
            </w:r>
          </w:p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 xml:space="preserve">тво часов </w:t>
            </w:r>
          </w:p>
        </w:tc>
        <w:tc>
          <w:tcPr>
            <w:tcW w:w="5670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56263A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Модуль воспитательной программы «Школьный урок»</w:t>
            </w: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1F65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Показательная и степенная функции.</w:t>
            </w:r>
          </w:p>
          <w:p w:rsidR="0056263A" w:rsidRPr="00871DC2" w:rsidRDefault="0056263A" w:rsidP="001F65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Решение алгебраических уравнений и неравенств.</w: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Решение иррациональных уравнений.</w: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Логарифмическая  функция. Логарифмические уравнения и неравенства.</w: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Тригонометрические формулы. Уравнения cos x = a, sin x = a, tg x = a.</w: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5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Решение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1D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тригонометрических уравнений</w: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6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Область определения тригонометрических функций</w: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7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Множество значений тригонометрических функций</w: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8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Четность, нечетность тригонометрических функций</w: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9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ериодичность тригонометрических функций</w: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0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Четность, нечетность, периодичность тригонометрических функций</w: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1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1F65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  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object w:dxaOrig="9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2.75pt" o:ole="">
                  <v:imagedata r:id="rId9" o:title=""/>
                </v:shape>
                <o:OLEObject Type="Embed" ProgID="Equation.DSMT4" ShapeID="_x0000_i1025" DrawAspect="Content" ObjectID="_1693751695" r:id="rId10"/>
              </w:objec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2</w:t>
            </w:r>
          </w:p>
        </w:tc>
        <w:tc>
          <w:tcPr>
            <w:tcW w:w="7613" w:type="dxa"/>
          </w:tcPr>
          <w:p w:rsidR="0056263A" w:rsidRPr="00871DC2" w:rsidRDefault="0056263A" w:rsidP="00AA08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 </w:t>
            </w:r>
            <w:r w:rsidRPr="00AA082B">
              <w:rPr>
                <w:rFonts w:ascii="Times New Roman" w:hAnsi="Times New Roman" w:cs="Times New Roman"/>
                <w:sz w:val="24"/>
                <w:szCs w:val="24"/>
              </w:rPr>
              <w:object w:dxaOrig="920" w:dyaOrig="260">
                <v:shape id="_x0000_i1026" type="#_x0000_t75" style="width:45.75pt;height:12.75pt" o:ole="">
                  <v:imagedata r:id="rId9" o:title=""/>
                </v:shape>
                <o:OLEObject Type="Embed" ProgID="Equation.DSMT4" ShapeID="_x0000_i1026" DrawAspect="Content" ObjectID="_1693751696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ё график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3</w:t>
            </w:r>
          </w:p>
        </w:tc>
        <w:tc>
          <w:tcPr>
            <w:tcW w:w="7613" w:type="dxa"/>
          </w:tcPr>
          <w:p w:rsidR="0056263A" w:rsidRPr="00666AD7" w:rsidRDefault="0056263A" w:rsidP="00AA08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A082B">
              <w:rPr>
                <w:rFonts w:ascii="Times New Roman" w:hAnsi="Times New Roman" w:cs="Times New Roman"/>
                <w:sz w:val="24"/>
                <w:szCs w:val="24"/>
              </w:rPr>
              <w:object w:dxaOrig="920" w:dyaOrig="260">
                <v:shape id="_x0000_i1027" type="#_x0000_t75" style="width:45.75pt;height:12.75pt" o:ole="">
                  <v:imagedata r:id="rId9" o:title=""/>
                </v:shape>
                <o:OLEObject Type="Embed" ProgID="Equation.DSMT4" ShapeID="_x0000_i1027" DrawAspect="Content" ObjectID="_1693751697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  и её график</w:t>
            </w:r>
          </w:p>
        </w:tc>
        <w:tc>
          <w:tcPr>
            <w:tcW w:w="1134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4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  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object w:dxaOrig="900" w:dyaOrig="320">
                <v:shape id="_x0000_i1028" type="#_x0000_t75" style="width:44.25pt;height:15pt" o:ole="">
                  <v:imagedata r:id="rId13" o:title=""/>
                </v:shape>
                <o:OLEObject Type="Embed" ProgID="Equation.DSMT4" ShapeID="_x0000_i1028" DrawAspect="Content" ObjectID="_1693751698" r:id="rId14"/>
              </w:objec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5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  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object w:dxaOrig="900" w:dyaOrig="320">
                <v:shape id="_x0000_i1029" type="#_x0000_t75" style="width:44.25pt;height:15pt" o:ole="">
                  <v:imagedata r:id="rId13" o:title=""/>
                </v:shape>
                <o:OLEObject Type="Embed" ProgID="Equation.DSMT4" ShapeID="_x0000_i1029" DrawAspect="Content" ObjectID="_1693751699" r:id="rId15"/>
              </w:objec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6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1F65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   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object w:dxaOrig="900" w:dyaOrig="320">
                <v:shape id="_x0000_i1030" type="#_x0000_t75" style="width:44.25pt;height:15pt" o:ole="">
                  <v:imagedata r:id="rId13" o:title=""/>
                </v:shape>
                <o:OLEObject Type="Embed" ProgID="Equation.DSMT4" ShapeID="_x0000_i1030" DrawAspect="Content" ObjectID="_1693751700" r:id="rId16"/>
              </w:objec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7</w:t>
            </w:r>
          </w:p>
        </w:tc>
        <w:tc>
          <w:tcPr>
            <w:tcW w:w="7613" w:type="dxa"/>
          </w:tcPr>
          <w:p w:rsidR="0056263A" w:rsidRPr="00871DC2" w:rsidRDefault="0056263A" w:rsidP="001F65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  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object w:dxaOrig="740" w:dyaOrig="279">
                <v:shape id="_x0000_i1031" type="#_x0000_t75" style="width:37.5pt;height:14.25pt" o:ole="">
                  <v:imagedata r:id="rId17" o:title=""/>
                </v:shape>
                <o:OLEObject Type="Embed" ProgID="Equation.DSMT4" ShapeID="_x0000_i1031" DrawAspect="Content" ObjectID="_1693751701" r:id="rId18"/>
              </w:object>
            </w:r>
          </w:p>
        </w:tc>
        <w:tc>
          <w:tcPr>
            <w:tcW w:w="1134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8</w:t>
            </w:r>
          </w:p>
        </w:tc>
        <w:tc>
          <w:tcPr>
            <w:tcW w:w="7613" w:type="dxa"/>
          </w:tcPr>
          <w:p w:rsidR="0056263A" w:rsidRPr="00871DC2" w:rsidRDefault="0056263A" w:rsidP="001F65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  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object w:dxaOrig="740" w:dyaOrig="279">
                <v:shape id="_x0000_i1032" type="#_x0000_t75" style="width:37.5pt;height:14.25pt" o:ole="">
                  <v:imagedata r:id="rId17" o:title=""/>
                </v:shape>
                <o:OLEObject Type="Embed" ProgID="Equation.DSMT4" ShapeID="_x0000_i1032" DrawAspect="Content" ObjectID="_1693751702" r:id="rId19"/>
              </w:object>
            </w:r>
          </w:p>
        </w:tc>
        <w:tc>
          <w:tcPr>
            <w:tcW w:w="1134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1F6536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9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484A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  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object w:dxaOrig="740" w:dyaOrig="279">
                <v:shape id="_x0000_i1033" type="#_x0000_t75" style="width:37.5pt;height:14.25pt" o:ole="">
                  <v:imagedata r:id="rId17" o:title=""/>
                </v:shape>
                <o:OLEObject Type="Embed" ProgID="Equation.DSMT4" ShapeID="_x0000_i1033" DrawAspect="Content" ObjectID="_1693751703" r:id="rId20"/>
              </w:object>
            </w:r>
          </w:p>
        </w:tc>
        <w:tc>
          <w:tcPr>
            <w:tcW w:w="1134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484ACD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572EBF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0</w:t>
            </w:r>
          </w:p>
        </w:tc>
        <w:tc>
          <w:tcPr>
            <w:tcW w:w="7613" w:type="dxa"/>
          </w:tcPr>
          <w:p w:rsidR="0056263A" w:rsidRPr="00871DC2" w:rsidRDefault="0056263A" w:rsidP="00572E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1134" w:type="dxa"/>
          </w:tcPr>
          <w:p w:rsidR="0056263A" w:rsidRPr="00871DC2" w:rsidRDefault="0056263A" w:rsidP="00572EBF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572EBF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572EBF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1</w:t>
            </w:r>
          </w:p>
        </w:tc>
        <w:tc>
          <w:tcPr>
            <w:tcW w:w="7613" w:type="dxa"/>
          </w:tcPr>
          <w:p w:rsidR="0056263A" w:rsidRPr="00871DC2" w:rsidRDefault="0056263A" w:rsidP="00572E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Урок обобщения и систематизации знаний </w:t>
            </w:r>
          </w:p>
        </w:tc>
        <w:tc>
          <w:tcPr>
            <w:tcW w:w="1134" w:type="dxa"/>
          </w:tcPr>
          <w:p w:rsidR="0056263A" w:rsidRPr="00871DC2" w:rsidRDefault="0056263A" w:rsidP="00572EBF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572EBF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c>
          <w:tcPr>
            <w:tcW w:w="859" w:type="dxa"/>
          </w:tcPr>
          <w:p w:rsidR="0056263A" w:rsidRPr="00871DC2" w:rsidRDefault="0056263A" w:rsidP="00572EBF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2</w:t>
            </w:r>
          </w:p>
        </w:tc>
        <w:tc>
          <w:tcPr>
            <w:tcW w:w="7613" w:type="dxa"/>
            <w:vAlign w:val="center"/>
          </w:tcPr>
          <w:p w:rsidR="0056263A" w:rsidRPr="00871DC2" w:rsidRDefault="0056263A" w:rsidP="00E13EC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</w:t>
            </w: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 №1</w:t>
            </w:r>
          </w:p>
        </w:tc>
        <w:tc>
          <w:tcPr>
            <w:tcW w:w="1134" w:type="dxa"/>
          </w:tcPr>
          <w:p w:rsidR="0056263A" w:rsidRPr="00871DC2" w:rsidRDefault="0056263A" w:rsidP="00572EBF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572EBF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276"/>
        </w:trPr>
        <w:tc>
          <w:tcPr>
            <w:tcW w:w="859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3</w:t>
            </w:r>
          </w:p>
        </w:tc>
        <w:tc>
          <w:tcPr>
            <w:tcW w:w="7613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Производная</w:t>
            </w:r>
          </w:p>
        </w:tc>
        <w:tc>
          <w:tcPr>
            <w:tcW w:w="1134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276"/>
        </w:trPr>
        <w:tc>
          <w:tcPr>
            <w:tcW w:w="859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4</w:t>
            </w:r>
          </w:p>
        </w:tc>
        <w:tc>
          <w:tcPr>
            <w:tcW w:w="7613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Производная степен-ной функции</w:t>
            </w:r>
          </w:p>
        </w:tc>
        <w:tc>
          <w:tcPr>
            <w:tcW w:w="1134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276"/>
        </w:trPr>
        <w:tc>
          <w:tcPr>
            <w:tcW w:w="859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5</w:t>
            </w:r>
          </w:p>
        </w:tc>
        <w:tc>
          <w:tcPr>
            <w:tcW w:w="7613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Правила дифференцирования</w:t>
            </w:r>
          </w:p>
        </w:tc>
        <w:tc>
          <w:tcPr>
            <w:tcW w:w="1134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251"/>
        </w:trPr>
        <w:tc>
          <w:tcPr>
            <w:tcW w:w="859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6</w:t>
            </w:r>
          </w:p>
        </w:tc>
        <w:tc>
          <w:tcPr>
            <w:tcW w:w="7613" w:type="dxa"/>
          </w:tcPr>
          <w:p w:rsidR="0056263A" w:rsidRPr="00871DC2" w:rsidRDefault="0056263A" w:rsidP="003A384A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Производная некоторых элементарных функций</w:t>
            </w:r>
          </w:p>
        </w:tc>
        <w:tc>
          <w:tcPr>
            <w:tcW w:w="1134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251"/>
        </w:trPr>
        <w:tc>
          <w:tcPr>
            <w:tcW w:w="859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lastRenderedPageBreak/>
              <w:t>27</w:t>
            </w:r>
          </w:p>
        </w:tc>
        <w:tc>
          <w:tcPr>
            <w:tcW w:w="7613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Геометрический смысл производной</w:t>
            </w:r>
          </w:p>
        </w:tc>
        <w:tc>
          <w:tcPr>
            <w:tcW w:w="1134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251"/>
        </w:trPr>
        <w:tc>
          <w:tcPr>
            <w:tcW w:w="859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8</w:t>
            </w:r>
          </w:p>
        </w:tc>
        <w:tc>
          <w:tcPr>
            <w:tcW w:w="7613" w:type="dxa"/>
          </w:tcPr>
          <w:p w:rsidR="0056263A" w:rsidRPr="00871DC2" w:rsidRDefault="0056263A" w:rsidP="003A384A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Обобщающий урок</w:t>
            </w:r>
          </w:p>
        </w:tc>
        <w:tc>
          <w:tcPr>
            <w:tcW w:w="1134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251"/>
        </w:trPr>
        <w:tc>
          <w:tcPr>
            <w:tcW w:w="859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9</w:t>
            </w:r>
          </w:p>
        </w:tc>
        <w:tc>
          <w:tcPr>
            <w:tcW w:w="7613" w:type="dxa"/>
          </w:tcPr>
          <w:p w:rsidR="0056263A" w:rsidRPr="00871DC2" w:rsidRDefault="0056263A" w:rsidP="000853C4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Контрольная работа №2</w:t>
            </w:r>
          </w:p>
        </w:tc>
        <w:tc>
          <w:tcPr>
            <w:tcW w:w="1134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251"/>
        </w:trPr>
        <w:tc>
          <w:tcPr>
            <w:tcW w:w="859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0</w:t>
            </w:r>
          </w:p>
        </w:tc>
        <w:tc>
          <w:tcPr>
            <w:tcW w:w="7613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Возрастание и убывание функций</w:t>
            </w:r>
          </w:p>
        </w:tc>
        <w:tc>
          <w:tcPr>
            <w:tcW w:w="1134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251"/>
        </w:trPr>
        <w:tc>
          <w:tcPr>
            <w:tcW w:w="859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1</w:t>
            </w:r>
          </w:p>
        </w:tc>
        <w:tc>
          <w:tcPr>
            <w:tcW w:w="7613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Экстремумы функции</w:t>
            </w:r>
          </w:p>
        </w:tc>
        <w:tc>
          <w:tcPr>
            <w:tcW w:w="1134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2</w:t>
            </w:r>
          </w:p>
        </w:tc>
        <w:tc>
          <w:tcPr>
            <w:tcW w:w="7613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Применение производной к построению графиков функций</w:t>
            </w:r>
          </w:p>
        </w:tc>
        <w:tc>
          <w:tcPr>
            <w:tcW w:w="1134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</w:t>
            </w:r>
          </w:p>
        </w:tc>
        <w:tc>
          <w:tcPr>
            <w:tcW w:w="5670" w:type="dxa"/>
          </w:tcPr>
          <w:p w:rsidR="0056263A" w:rsidRPr="00871DC2" w:rsidRDefault="0056263A" w:rsidP="00F2367E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3</w:t>
            </w:r>
          </w:p>
        </w:tc>
        <w:tc>
          <w:tcPr>
            <w:tcW w:w="7613" w:type="dxa"/>
          </w:tcPr>
          <w:p w:rsidR="0056263A" w:rsidRPr="00871DC2" w:rsidRDefault="0056263A" w:rsidP="008D78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я функций</w:t>
            </w:r>
          </w:p>
        </w:tc>
        <w:tc>
          <w:tcPr>
            <w:tcW w:w="1134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</w:t>
            </w:r>
          </w:p>
        </w:tc>
        <w:tc>
          <w:tcPr>
            <w:tcW w:w="5670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4</w:t>
            </w:r>
          </w:p>
        </w:tc>
        <w:tc>
          <w:tcPr>
            <w:tcW w:w="7613" w:type="dxa"/>
          </w:tcPr>
          <w:p w:rsidR="0056263A" w:rsidRPr="00871DC2" w:rsidRDefault="0056263A" w:rsidP="008D78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Выпуклость графика функции, точки перегиба</w:t>
            </w:r>
          </w:p>
        </w:tc>
        <w:tc>
          <w:tcPr>
            <w:tcW w:w="1134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5</w:t>
            </w:r>
          </w:p>
        </w:tc>
        <w:tc>
          <w:tcPr>
            <w:tcW w:w="7613" w:type="dxa"/>
          </w:tcPr>
          <w:p w:rsidR="0056263A" w:rsidRPr="00871DC2" w:rsidRDefault="0056263A" w:rsidP="000853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1134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6</w:t>
            </w:r>
          </w:p>
        </w:tc>
        <w:tc>
          <w:tcPr>
            <w:tcW w:w="7613" w:type="dxa"/>
          </w:tcPr>
          <w:p w:rsidR="0056263A" w:rsidRPr="00871DC2" w:rsidRDefault="0056263A" w:rsidP="008D78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Первообразная</w:t>
            </w:r>
          </w:p>
        </w:tc>
        <w:tc>
          <w:tcPr>
            <w:tcW w:w="1134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7</w:t>
            </w:r>
          </w:p>
        </w:tc>
        <w:tc>
          <w:tcPr>
            <w:tcW w:w="7613" w:type="dxa"/>
          </w:tcPr>
          <w:p w:rsidR="0056263A" w:rsidRPr="00871DC2" w:rsidRDefault="0056263A" w:rsidP="008D78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Правила нахождения первообразных</w:t>
            </w:r>
          </w:p>
        </w:tc>
        <w:tc>
          <w:tcPr>
            <w:tcW w:w="1134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8</w:t>
            </w:r>
          </w:p>
        </w:tc>
        <w:tc>
          <w:tcPr>
            <w:tcW w:w="7613" w:type="dxa"/>
          </w:tcPr>
          <w:p w:rsidR="0056263A" w:rsidRPr="00871DC2" w:rsidRDefault="0056263A" w:rsidP="008D78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Площадь криволинейной трапеции и интеграл</w:t>
            </w:r>
          </w:p>
        </w:tc>
        <w:tc>
          <w:tcPr>
            <w:tcW w:w="1134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56263A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Практическая работа (пожарная часть, расчёт объёма воды)</w:t>
            </w: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9</w:t>
            </w:r>
          </w:p>
        </w:tc>
        <w:tc>
          <w:tcPr>
            <w:tcW w:w="7613" w:type="dxa"/>
          </w:tcPr>
          <w:p w:rsidR="0056263A" w:rsidRPr="00871DC2" w:rsidRDefault="0056263A" w:rsidP="008D78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Вычисление интегралов</w:t>
            </w:r>
          </w:p>
        </w:tc>
        <w:tc>
          <w:tcPr>
            <w:tcW w:w="1134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0</w:t>
            </w:r>
          </w:p>
        </w:tc>
        <w:tc>
          <w:tcPr>
            <w:tcW w:w="7613" w:type="dxa"/>
          </w:tcPr>
          <w:p w:rsidR="0056263A" w:rsidRPr="00871DC2" w:rsidRDefault="0056263A" w:rsidP="008D78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Вычисление площадей с помощью интегралов</w:t>
            </w:r>
          </w:p>
        </w:tc>
        <w:tc>
          <w:tcPr>
            <w:tcW w:w="1134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</w:t>
            </w:r>
          </w:p>
        </w:tc>
        <w:tc>
          <w:tcPr>
            <w:tcW w:w="5670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56263A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Практическая работа (пожарная часть, расчёт объёма воды)</w:t>
            </w: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1</w:t>
            </w:r>
          </w:p>
        </w:tc>
        <w:tc>
          <w:tcPr>
            <w:tcW w:w="7613" w:type="dxa"/>
          </w:tcPr>
          <w:p w:rsidR="0056263A" w:rsidRPr="00871DC2" w:rsidRDefault="0056263A" w:rsidP="008D78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и интеграла к решению практических задач</w:t>
            </w:r>
          </w:p>
        </w:tc>
        <w:tc>
          <w:tcPr>
            <w:tcW w:w="1134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2</w:t>
            </w:r>
          </w:p>
        </w:tc>
        <w:tc>
          <w:tcPr>
            <w:tcW w:w="7613" w:type="dxa"/>
          </w:tcPr>
          <w:p w:rsidR="0056263A" w:rsidRPr="00871DC2" w:rsidRDefault="0056263A" w:rsidP="008D78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1134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3</w:t>
            </w:r>
          </w:p>
        </w:tc>
        <w:tc>
          <w:tcPr>
            <w:tcW w:w="5670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3</w:t>
            </w:r>
          </w:p>
        </w:tc>
        <w:tc>
          <w:tcPr>
            <w:tcW w:w="7613" w:type="dxa"/>
          </w:tcPr>
          <w:p w:rsidR="0056263A" w:rsidRPr="00871DC2" w:rsidRDefault="0056263A" w:rsidP="008C00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1134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8D7883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4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Правило произведения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5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Перестановки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6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Размещения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7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Сочетания и их свойства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8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Бином Ньютона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49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Выполнение упражнений по теме «Комбинаторика»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50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Выполнение упражнений по теме «Комбинаторика»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51</w:t>
            </w:r>
          </w:p>
        </w:tc>
        <w:tc>
          <w:tcPr>
            <w:tcW w:w="7613" w:type="dxa"/>
          </w:tcPr>
          <w:p w:rsidR="0056263A" w:rsidRPr="00871DC2" w:rsidRDefault="0056263A" w:rsidP="008C00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52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Элементы теории вероятностей. События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53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Вероятность события. Сложение вероятностей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54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Независимые события. Умножение вероятностей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55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Статистическая вероятность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56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Элементы теории вероятностей»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57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Элементы теории вероятностей»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58</w:t>
            </w:r>
          </w:p>
        </w:tc>
        <w:tc>
          <w:tcPr>
            <w:tcW w:w="7613" w:type="dxa"/>
          </w:tcPr>
          <w:p w:rsidR="0056263A" w:rsidRPr="00871DC2" w:rsidRDefault="0056263A" w:rsidP="00EA0F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59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Элементы теории вероятностей. События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lastRenderedPageBreak/>
              <w:t>60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Статистика. Случайные величины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56263A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Интегрированный урок с биологией.</w:t>
            </w: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61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Центральные тенденции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62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Меры разброса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63</w:t>
            </w:r>
          </w:p>
        </w:tc>
        <w:tc>
          <w:tcPr>
            <w:tcW w:w="7613" w:type="dxa"/>
          </w:tcPr>
          <w:p w:rsidR="0056263A" w:rsidRPr="00871DC2" w:rsidRDefault="0056263A" w:rsidP="00871D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Статистика».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64</w:t>
            </w:r>
          </w:p>
        </w:tc>
        <w:tc>
          <w:tcPr>
            <w:tcW w:w="7613" w:type="dxa"/>
          </w:tcPr>
          <w:p w:rsidR="0056263A" w:rsidRPr="00871DC2" w:rsidRDefault="0056263A" w:rsidP="00871DC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Выражения и преобразования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65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Уравнения и неравенства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66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67</w:t>
            </w: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>Текстовые задачи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  <w:tr w:rsidR="0056263A" w:rsidRPr="00871DC2" w:rsidTr="0056263A">
        <w:trPr>
          <w:trHeight w:val="303"/>
        </w:trPr>
        <w:tc>
          <w:tcPr>
            <w:tcW w:w="859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  <w:tc>
          <w:tcPr>
            <w:tcW w:w="7613" w:type="dxa"/>
          </w:tcPr>
          <w:p w:rsidR="0056263A" w:rsidRPr="00871DC2" w:rsidRDefault="0056263A" w:rsidP="002E4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71DC2"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1134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  <w:r w:rsidRPr="00871DC2"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  <w:t>102</w:t>
            </w:r>
          </w:p>
        </w:tc>
        <w:tc>
          <w:tcPr>
            <w:tcW w:w="5670" w:type="dxa"/>
          </w:tcPr>
          <w:p w:rsidR="0056263A" w:rsidRPr="00871DC2" w:rsidRDefault="0056263A" w:rsidP="002E4921">
            <w:pPr>
              <w:shd w:val="clear" w:color="auto" w:fill="FFFFFF"/>
              <w:rPr>
                <w:rFonts w:ascii="Times New Roman" w:eastAsia="Times New Roman" w:hAnsi="Times New Roman" w:cs="Times New Roman"/>
                <w:spacing w:val="-13"/>
                <w:sz w:val="24"/>
                <w:szCs w:val="24"/>
              </w:rPr>
            </w:pPr>
          </w:p>
        </w:tc>
      </w:tr>
    </w:tbl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pacing w:val="-13"/>
          <w:sz w:val="24"/>
          <w:szCs w:val="24"/>
        </w:rPr>
      </w:pP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F2367E" w:rsidRPr="00871DC2" w:rsidRDefault="00F2367E" w:rsidP="00F2367E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pacing w:val="-13"/>
          <w:sz w:val="24"/>
          <w:szCs w:val="24"/>
        </w:rPr>
      </w:pPr>
    </w:p>
    <w:p w:rsidR="00046676" w:rsidRPr="00871DC2" w:rsidRDefault="00046676" w:rsidP="000F125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i/>
          <w:spacing w:val="-12"/>
          <w:sz w:val="24"/>
          <w:szCs w:val="24"/>
        </w:rPr>
        <w:sectPr w:rsidR="00046676" w:rsidRPr="00871DC2" w:rsidSect="00140091">
          <w:pgSz w:w="16834" w:h="11909" w:orient="landscape"/>
          <w:pgMar w:top="1094" w:right="851" w:bottom="357" w:left="845" w:header="720" w:footer="720" w:gutter="0"/>
          <w:cols w:space="60"/>
          <w:noEndnote/>
          <w:docGrid w:linePitch="299"/>
        </w:sectPr>
      </w:pPr>
      <w:bookmarkStart w:id="0" w:name="_GoBack"/>
      <w:bookmarkEnd w:id="0"/>
    </w:p>
    <w:p w:rsidR="00AF4454" w:rsidRPr="00E32736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F4454" w:rsidRPr="00E32736" w:rsidSect="005B6303">
          <w:pgSz w:w="16834" w:h="11909" w:orient="landscape"/>
          <w:pgMar w:top="1097" w:right="848" w:bottom="360" w:left="847" w:header="720" w:footer="720" w:gutter="0"/>
          <w:cols w:space="60"/>
          <w:noEndnote/>
        </w:sectPr>
      </w:pPr>
    </w:p>
    <w:p w:rsidR="009C4A49" w:rsidRPr="00E32736" w:rsidRDefault="00AF4454" w:rsidP="009C4A49">
      <w:pPr>
        <w:rPr>
          <w:rFonts w:ascii="Times New Roman" w:hAnsi="Times New Roman" w:cs="Times New Roman"/>
          <w:b/>
          <w:sz w:val="24"/>
          <w:szCs w:val="24"/>
        </w:rPr>
      </w:pPr>
      <w:r w:rsidRPr="00E3273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А – 11              </w:t>
      </w:r>
      <w:r w:rsidR="009C4A49" w:rsidRPr="00E32736">
        <w:rPr>
          <w:rFonts w:ascii="Times New Roman" w:hAnsi="Times New Roman" w:cs="Times New Roman"/>
          <w:b/>
          <w:sz w:val="24"/>
          <w:szCs w:val="24"/>
        </w:rPr>
        <w:t>Контрольная работа №1 «Производная и ее геометрический смысл».</w:t>
      </w:r>
    </w:p>
    <w:p w:rsidR="009C4A49" w:rsidRPr="00E32736" w:rsidRDefault="009C4A49" w:rsidP="009C4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9C4A49" w:rsidRPr="00E32736" w:rsidRDefault="009C4A49" w:rsidP="009C4A49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>Найдите производную функции:</w:t>
      </w:r>
    </w:p>
    <w:p w:rsidR="009C4A49" w:rsidRPr="00E32736" w:rsidRDefault="009C4A49" w:rsidP="009C4A4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>а)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eastAsiaTheme="minorHAnsi" w:hAnsi="Cambria Math" w:cs="Times New Roman"/>
                <w:i/>
                <w:sz w:val="24"/>
                <w:szCs w:val="24"/>
                <w:lang w:val="en-US" w:eastAsia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32736">
        <w:rPr>
          <w:rFonts w:ascii="Times New Roman" w:hAnsi="Times New Roman" w:cs="Times New Roman"/>
          <w:sz w:val="24"/>
          <w:szCs w:val="24"/>
        </w:rPr>
        <w:t xml:space="preserve"> – 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32736">
        <w:rPr>
          <w:rFonts w:ascii="Times New Roman" w:hAnsi="Times New Roman" w:cs="Times New Roman"/>
          <w:sz w:val="24"/>
          <w:szCs w:val="24"/>
        </w:rPr>
        <w:t xml:space="preserve"> – 7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>;</w:t>
      </w:r>
      <w:r w:rsidRPr="00E32736">
        <w:rPr>
          <w:rFonts w:ascii="Times New Roman" w:hAnsi="Times New Roman" w:cs="Times New Roman"/>
          <w:sz w:val="24"/>
          <w:szCs w:val="24"/>
        </w:rPr>
        <w:tab/>
      </w:r>
      <w:r w:rsidRPr="00E32736">
        <w:rPr>
          <w:rFonts w:ascii="Times New Roman" w:hAnsi="Times New Roman" w:cs="Times New Roman"/>
          <w:sz w:val="24"/>
          <w:szCs w:val="24"/>
        </w:rPr>
        <w:tab/>
      </w:r>
      <w:r w:rsidRPr="00E32736">
        <w:rPr>
          <w:rFonts w:ascii="Times New Roman" w:hAnsi="Times New Roman" w:cs="Times New Roman"/>
          <w:sz w:val="24"/>
          <w:szCs w:val="24"/>
        </w:rPr>
        <w:tab/>
      </w:r>
      <w:r w:rsidRPr="00E32736">
        <w:rPr>
          <w:rFonts w:ascii="Times New Roman" w:hAnsi="Times New Roman" w:cs="Times New Roman"/>
          <w:sz w:val="24"/>
          <w:szCs w:val="24"/>
        </w:rPr>
        <w:tab/>
        <w:t>б)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 w:eastAsia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</m:oMath>
      <w:r w:rsidRPr="00E32736">
        <w:rPr>
          <w:rFonts w:ascii="Times New Roman" w:hAnsi="Times New Roman" w:cs="Times New Roman"/>
          <w:sz w:val="24"/>
          <w:szCs w:val="24"/>
        </w:rPr>
        <w:t>+ 7;</w:t>
      </w:r>
    </w:p>
    <w:p w:rsidR="009C4A49" w:rsidRPr="00E32736" w:rsidRDefault="009C4A49" w:rsidP="009C4A4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4A49" w:rsidRPr="00E32736" w:rsidRDefault="009C4A49" w:rsidP="009C4A4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в)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>) = 2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g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и вычислите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E32736">
        <w:rPr>
          <w:rFonts w:ascii="Times New Roman" w:hAnsi="Times New Roman" w:cs="Times New Roman"/>
          <w:sz w:val="24"/>
          <w:szCs w:val="24"/>
        </w:rPr>
        <w:t xml:space="preserve">´(-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Pr="00E32736">
        <w:rPr>
          <w:rFonts w:ascii="Times New Roman" w:hAnsi="Times New Roman" w:cs="Times New Roman"/>
          <w:sz w:val="24"/>
          <w:szCs w:val="24"/>
        </w:rPr>
        <w:t>);</w:t>
      </w:r>
      <w:r w:rsidRPr="00E32736">
        <w:rPr>
          <w:rFonts w:ascii="Times New Roman" w:hAnsi="Times New Roman" w:cs="Times New Roman"/>
          <w:sz w:val="24"/>
          <w:szCs w:val="24"/>
        </w:rPr>
        <w:tab/>
      </w:r>
      <w:r w:rsidRPr="00E32736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 w:eastAsia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+3</m:t>
            </m:r>
          </m:den>
        </m:f>
      </m:oMath>
      <w:r w:rsidRPr="00E32736">
        <w:rPr>
          <w:rFonts w:ascii="Times New Roman" w:hAnsi="Times New Roman" w:cs="Times New Roman"/>
          <w:sz w:val="24"/>
          <w:szCs w:val="24"/>
        </w:rPr>
        <w:t xml:space="preserve">и вычислите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32736">
        <w:rPr>
          <w:rFonts w:ascii="Times New Roman" w:hAnsi="Times New Roman" w:cs="Times New Roman"/>
          <w:sz w:val="24"/>
          <w:szCs w:val="24"/>
        </w:rPr>
        <w:t>´(-2).</w:t>
      </w:r>
    </w:p>
    <w:p w:rsidR="009C4A49" w:rsidRPr="00E32736" w:rsidRDefault="009C4A49" w:rsidP="009C4A4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4A49" w:rsidRPr="00E32736" w:rsidRDefault="009C4A49" w:rsidP="009C4A49">
      <w:pPr>
        <w:pStyle w:val="a3"/>
        <w:numPr>
          <w:ilvl w:val="0"/>
          <w:numId w:val="4"/>
        </w:numPr>
        <w:spacing w:after="0" w:line="240" w:lineRule="auto"/>
        <w:rPr>
          <w:rFonts w:ascii="Times New Roman" w:eastAsiaTheme="minorHAnsi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32736">
        <w:rPr>
          <w:rFonts w:ascii="Times New Roman" w:hAnsi="Times New Roman" w:cs="Times New Roman"/>
          <w:sz w:val="24"/>
          <w:szCs w:val="24"/>
        </w:rPr>
        <w:t>´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>)·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E32736">
        <w:rPr>
          <w:rFonts w:ascii="Times New Roman" w:hAnsi="Times New Roman" w:cs="Times New Roman"/>
          <w:sz w:val="24"/>
          <w:szCs w:val="24"/>
        </w:rPr>
        <w:t>´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0, если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32736">
        <w:rPr>
          <w:rFonts w:ascii="Times New Roman" w:hAnsi="Times New Roman" w:cs="Times New Roman"/>
          <w:sz w:val="24"/>
          <w:szCs w:val="24"/>
        </w:rPr>
        <w:t>– 6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32736">
        <w:rPr>
          <w:rFonts w:ascii="Times New Roman" w:hAnsi="Times New Roman" w:cs="Times New Roman"/>
          <w:sz w:val="24"/>
          <w:szCs w:val="24"/>
        </w:rPr>
        <w:t xml:space="preserve">,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eastAsiaTheme="minorHAnsi" w:hAnsi="Cambria Math" w:cs="Times New Roman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</m:oMath>
      <w:r w:rsidRPr="00E3273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9C4A49" w:rsidRPr="00E32736" w:rsidRDefault="009C4A49" w:rsidP="009C4A49">
      <w:pPr>
        <w:pStyle w:val="a3"/>
        <w:numPr>
          <w:ilvl w:val="0"/>
          <w:numId w:val="4"/>
        </w:numPr>
        <w:spacing w:after="0" w:line="240" w:lineRule="auto"/>
        <w:rPr>
          <w:rFonts w:ascii="Times New Roman" w:eastAsiaTheme="minorHAnsi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Точка движется прямолинейно по закону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</w:rPr>
        <w:t>) = 3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32736">
        <w:rPr>
          <w:rFonts w:ascii="Times New Roman" w:hAnsi="Times New Roman" w:cs="Times New Roman"/>
          <w:sz w:val="24"/>
          <w:szCs w:val="24"/>
        </w:rPr>
        <w:t xml:space="preserve"> + 2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</w:rPr>
        <w:t xml:space="preserve"> + 1. Найдите ее ускорение в момент времени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</w:rPr>
        <w:t xml:space="preserve"> = 2 (координата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</w:rPr>
        <w:t xml:space="preserve">) изменяется в сантиметрах, время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</w:rPr>
        <w:t xml:space="preserve"> – в секундах).</w:t>
      </w:r>
    </w:p>
    <w:p w:rsidR="009C4A49" w:rsidRPr="00E32736" w:rsidRDefault="009C4A49" w:rsidP="009C4A49">
      <w:pPr>
        <w:pStyle w:val="a3"/>
        <w:numPr>
          <w:ilvl w:val="0"/>
          <w:numId w:val="4"/>
        </w:numPr>
        <w:spacing w:after="0" w:line="240" w:lineRule="auto"/>
        <w:rPr>
          <w:rFonts w:ascii="Times New Roman" w:eastAsiaTheme="minorHAnsi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Найдите угол наклона касательной к графику функции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1 -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eastAsia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E32736">
        <w:rPr>
          <w:rFonts w:ascii="Times New Roman" w:hAnsi="Times New Roman" w:cs="Times New Roman"/>
          <w:sz w:val="24"/>
          <w:szCs w:val="24"/>
        </w:rPr>
        <w:t xml:space="preserve">в точке с абсциссой 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32736">
        <w:rPr>
          <w:rFonts w:ascii="Times New Roman" w:hAnsi="Times New Roman" w:cs="Times New Roman"/>
          <w:sz w:val="24"/>
          <w:szCs w:val="24"/>
        </w:rPr>
        <w:t xml:space="preserve"> = -1.</w:t>
      </w:r>
    </w:p>
    <w:p w:rsidR="009C4A49" w:rsidRPr="00E32736" w:rsidRDefault="009C4A49" w:rsidP="009C4A49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Напишите уравнение касательной к графику функции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32736">
        <w:rPr>
          <w:rFonts w:ascii="Times New Roman" w:hAnsi="Times New Roman" w:cs="Times New Roman"/>
          <w:sz w:val="24"/>
          <w:szCs w:val="24"/>
        </w:rPr>
        <w:t>– 2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в точке его с абсциссой 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32736">
        <w:rPr>
          <w:rFonts w:ascii="Times New Roman" w:hAnsi="Times New Roman" w:cs="Times New Roman"/>
          <w:sz w:val="24"/>
          <w:szCs w:val="24"/>
        </w:rPr>
        <w:t>=2. Выполните рисунок.</w:t>
      </w:r>
    </w:p>
    <w:p w:rsidR="009C4A49" w:rsidRPr="00E32736" w:rsidRDefault="009C4A49" w:rsidP="009C4A49">
      <w:pPr>
        <w:pStyle w:val="a3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Найдите значения х, при которых значения производной функции </w:t>
      </w:r>
      <w:r w:rsidRPr="00E3273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43" type="#_x0000_t75" style="width:66pt;height:31.5pt" o:ole="">
            <v:imagedata r:id="rId21" o:title=""/>
          </v:shape>
          <o:OLEObject Type="Embed" ProgID="Equation.DSMT4" ShapeID="_x0000_i1043" DrawAspect="Content" ObjectID="_1693751704" r:id="rId22"/>
        </w:object>
      </w:r>
      <w:r w:rsidRPr="00E32736">
        <w:rPr>
          <w:rFonts w:ascii="Times New Roman" w:hAnsi="Times New Roman" w:cs="Times New Roman"/>
          <w:sz w:val="24"/>
          <w:szCs w:val="24"/>
        </w:rPr>
        <w:t xml:space="preserve"> положительны.</w:t>
      </w:r>
    </w:p>
    <w:p w:rsidR="009C4A49" w:rsidRPr="00E32736" w:rsidRDefault="009C4A49" w:rsidP="009C4A4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4A49" w:rsidRPr="00E32736" w:rsidRDefault="009C4A49" w:rsidP="009C4A49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9C4A49" w:rsidRPr="00E32736" w:rsidRDefault="009C4A49" w:rsidP="009C4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9C4A49" w:rsidRPr="00E32736" w:rsidRDefault="009C4A49" w:rsidP="009C4A49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>Найдите производную функции:</w:t>
      </w:r>
    </w:p>
    <w:p w:rsidR="009C4A49" w:rsidRPr="00E32736" w:rsidRDefault="009C4A49" w:rsidP="009C4A4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>а)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>) = -</w:t>
      </w:r>
      <m:oMath>
        <m:f>
          <m:fPr>
            <m:ctrlPr>
              <w:rPr>
                <w:rFonts w:ascii="Cambria Math" w:eastAsiaTheme="minorHAnsi" w:hAnsi="Cambria Math" w:cs="Times New Roman"/>
                <w:i/>
                <w:sz w:val="24"/>
                <w:szCs w:val="24"/>
                <w:lang w:val="en-US" w:eastAsia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32736">
        <w:rPr>
          <w:rFonts w:ascii="Times New Roman" w:hAnsi="Times New Roman" w:cs="Times New Roman"/>
          <w:sz w:val="24"/>
          <w:szCs w:val="24"/>
        </w:rPr>
        <w:t>+ 4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32736">
        <w:rPr>
          <w:rFonts w:ascii="Times New Roman" w:hAnsi="Times New Roman" w:cs="Times New Roman"/>
          <w:sz w:val="24"/>
          <w:szCs w:val="24"/>
        </w:rPr>
        <w:t>+2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>;</w:t>
      </w:r>
      <w:r w:rsidRPr="00E32736">
        <w:rPr>
          <w:rFonts w:ascii="Times New Roman" w:hAnsi="Times New Roman" w:cs="Times New Roman"/>
          <w:sz w:val="24"/>
          <w:szCs w:val="24"/>
        </w:rPr>
        <w:tab/>
      </w:r>
      <w:r w:rsidRPr="00E32736">
        <w:rPr>
          <w:rFonts w:ascii="Times New Roman" w:hAnsi="Times New Roman" w:cs="Times New Roman"/>
          <w:sz w:val="24"/>
          <w:szCs w:val="24"/>
        </w:rPr>
        <w:tab/>
      </w:r>
      <w:r w:rsidRPr="00E32736">
        <w:rPr>
          <w:rFonts w:ascii="Times New Roman" w:hAnsi="Times New Roman" w:cs="Times New Roman"/>
          <w:sz w:val="24"/>
          <w:szCs w:val="24"/>
        </w:rPr>
        <w:tab/>
      </w:r>
      <w:r w:rsidRPr="00E32736">
        <w:rPr>
          <w:rFonts w:ascii="Times New Roman" w:hAnsi="Times New Roman" w:cs="Times New Roman"/>
          <w:sz w:val="24"/>
          <w:szCs w:val="24"/>
        </w:rPr>
        <w:tab/>
        <w:t>б)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 w:eastAsia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E32736">
        <w:rPr>
          <w:rFonts w:ascii="Times New Roman" w:hAnsi="Times New Roman" w:cs="Times New Roman"/>
          <w:sz w:val="24"/>
          <w:szCs w:val="24"/>
        </w:rPr>
        <w:t xml:space="preserve"> -10;</w:t>
      </w:r>
    </w:p>
    <w:p w:rsidR="009C4A49" w:rsidRPr="00E32736" w:rsidRDefault="009C4A49" w:rsidP="009C4A4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4A49" w:rsidRPr="00E32736" w:rsidRDefault="009C4A49" w:rsidP="009C4A4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в)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>) = 4с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g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и вычислите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E32736">
        <w:rPr>
          <w:rFonts w:ascii="Times New Roman" w:hAnsi="Times New Roman" w:cs="Times New Roman"/>
          <w:sz w:val="24"/>
          <w:szCs w:val="24"/>
        </w:rPr>
        <w:t xml:space="preserve">´(-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π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 w:rsidRPr="00E32736">
        <w:rPr>
          <w:rFonts w:ascii="Times New Roman" w:hAnsi="Times New Roman" w:cs="Times New Roman"/>
          <w:sz w:val="24"/>
          <w:szCs w:val="24"/>
        </w:rPr>
        <w:t>);</w:t>
      </w:r>
      <w:r w:rsidRPr="00E32736">
        <w:rPr>
          <w:rFonts w:ascii="Times New Roman" w:hAnsi="Times New Roman" w:cs="Times New Roman"/>
          <w:sz w:val="24"/>
          <w:szCs w:val="24"/>
        </w:rPr>
        <w:tab/>
      </w:r>
      <w:r w:rsidRPr="00E32736">
        <w:rPr>
          <w:rFonts w:ascii="Times New Roman" w:hAnsi="Times New Roman" w:cs="Times New Roman"/>
          <w:sz w:val="24"/>
          <w:szCs w:val="24"/>
        </w:rPr>
        <w:tab/>
        <w:t xml:space="preserve">г)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US" w:eastAsia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+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4"/>
                <w:szCs w:val="24"/>
              </w:rPr>
              <m:t>-3</m:t>
            </m:r>
          </m:den>
        </m:f>
      </m:oMath>
      <w:r w:rsidRPr="00E32736">
        <w:rPr>
          <w:rFonts w:ascii="Times New Roman" w:hAnsi="Times New Roman" w:cs="Times New Roman"/>
          <w:sz w:val="24"/>
          <w:szCs w:val="24"/>
        </w:rPr>
        <w:t xml:space="preserve">и вычислите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32736">
        <w:rPr>
          <w:rFonts w:ascii="Times New Roman" w:hAnsi="Times New Roman" w:cs="Times New Roman"/>
          <w:sz w:val="24"/>
          <w:szCs w:val="24"/>
        </w:rPr>
        <w:t>´(4).</w:t>
      </w:r>
    </w:p>
    <w:p w:rsidR="009C4A49" w:rsidRPr="00E32736" w:rsidRDefault="009C4A49" w:rsidP="009C4A4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C4A49" w:rsidRPr="00E32736" w:rsidRDefault="009C4A49" w:rsidP="009C4A49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Theme="minorHAnsi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32736">
        <w:rPr>
          <w:rFonts w:ascii="Times New Roman" w:hAnsi="Times New Roman" w:cs="Times New Roman"/>
          <w:sz w:val="24"/>
          <w:szCs w:val="24"/>
        </w:rPr>
        <w:t>´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>)·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E32736">
        <w:rPr>
          <w:rFonts w:ascii="Times New Roman" w:hAnsi="Times New Roman" w:cs="Times New Roman"/>
          <w:sz w:val="24"/>
          <w:szCs w:val="24"/>
        </w:rPr>
        <w:t>´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0, если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32736">
        <w:rPr>
          <w:rFonts w:ascii="Times New Roman" w:hAnsi="Times New Roman" w:cs="Times New Roman"/>
          <w:sz w:val="24"/>
          <w:szCs w:val="24"/>
        </w:rPr>
        <w:t>– 3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32736">
        <w:rPr>
          <w:rFonts w:ascii="Times New Roman" w:hAnsi="Times New Roman" w:cs="Times New Roman"/>
          <w:sz w:val="24"/>
          <w:szCs w:val="24"/>
        </w:rPr>
        <w:t xml:space="preserve">,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eastAsiaTheme="minorHAnsi" w:hAnsi="Cambria Math" w:cs="Times New Roman"/>
                <w:i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</m:oMath>
      <w:r w:rsidRPr="00E32736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9C4A49" w:rsidRPr="00E32736" w:rsidRDefault="009C4A49" w:rsidP="009C4A49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Theme="minorHAnsi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Точка движется прямолинейно по закону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</w:rPr>
        <w:t>) = 2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32736">
        <w:rPr>
          <w:rFonts w:ascii="Times New Roman" w:hAnsi="Times New Roman" w:cs="Times New Roman"/>
          <w:sz w:val="24"/>
          <w:szCs w:val="24"/>
        </w:rPr>
        <w:t xml:space="preserve"> + 3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</w:rPr>
        <w:t xml:space="preserve"> + 1. Найдите ее ускорение в момент времени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</w:rPr>
        <w:t xml:space="preserve"> = 3(координата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</w:rPr>
        <w:t xml:space="preserve">) изменяется в сантиметрах, время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32736">
        <w:rPr>
          <w:rFonts w:ascii="Times New Roman" w:hAnsi="Times New Roman" w:cs="Times New Roman"/>
          <w:sz w:val="24"/>
          <w:szCs w:val="24"/>
        </w:rPr>
        <w:t xml:space="preserve"> – в секундах).</w:t>
      </w:r>
    </w:p>
    <w:p w:rsidR="009C4A49" w:rsidRPr="00E32736" w:rsidRDefault="009C4A49" w:rsidP="009C4A49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Theme="minorHAnsi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Найдите угол наклона касательной к графику функции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2-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eastAsia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E32736">
        <w:rPr>
          <w:rFonts w:ascii="Times New Roman" w:hAnsi="Times New Roman" w:cs="Times New Roman"/>
          <w:sz w:val="24"/>
          <w:szCs w:val="24"/>
        </w:rPr>
        <w:t xml:space="preserve">в точке с абсциссой 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32736">
        <w:rPr>
          <w:rFonts w:ascii="Times New Roman" w:hAnsi="Times New Roman" w:cs="Times New Roman"/>
          <w:sz w:val="24"/>
          <w:szCs w:val="24"/>
        </w:rPr>
        <w:t xml:space="preserve"> = 1.</w:t>
      </w:r>
    </w:p>
    <w:p w:rsidR="009C4A49" w:rsidRPr="00E32736" w:rsidRDefault="009C4A49" w:rsidP="009C4A49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Напишите уравнение касательной к графику функции 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E32736">
        <w:rPr>
          <w:rFonts w:ascii="Times New Roman" w:hAnsi="Times New Roman" w:cs="Times New Roman"/>
          <w:sz w:val="24"/>
          <w:szCs w:val="24"/>
        </w:rPr>
        <w:t>(</w:t>
      </w:r>
      <w:r w:rsidRPr="00E32736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) = 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32736">
        <w:rPr>
          <w:rFonts w:ascii="Times New Roman" w:hAnsi="Times New Roman" w:cs="Times New Roman"/>
          <w:sz w:val="24"/>
          <w:szCs w:val="24"/>
        </w:rPr>
        <w:t>+ 2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</w:rPr>
        <w:t xml:space="preserve">в точке его с абсциссой </w:t>
      </w:r>
      <w:r w:rsidRPr="00E3273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E3273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E32736">
        <w:rPr>
          <w:rFonts w:ascii="Times New Roman" w:hAnsi="Times New Roman" w:cs="Times New Roman"/>
          <w:sz w:val="24"/>
          <w:szCs w:val="24"/>
        </w:rPr>
        <w:t>=-2. Выполните рисунок.</w:t>
      </w:r>
    </w:p>
    <w:p w:rsidR="009C4A49" w:rsidRPr="00E32736" w:rsidRDefault="009C4A49" w:rsidP="009C4A49">
      <w:pPr>
        <w:pStyle w:val="a3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32736">
        <w:rPr>
          <w:rFonts w:ascii="Times New Roman" w:hAnsi="Times New Roman" w:cs="Times New Roman"/>
          <w:sz w:val="24"/>
          <w:szCs w:val="24"/>
        </w:rPr>
        <w:t xml:space="preserve">Найдите значения х, при которых значения производной функции </w:t>
      </w:r>
      <w:r w:rsidRPr="00E3273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44" type="#_x0000_t75" style="width:66pt;height:31.5pt" o:ole="">
            <v:imagedata r:id="rId23" o:title=""/>
          </v:shape>
          <o:OLEObject Type="Embed" ProgID="Equation.DSMT4" ShapeID="_x0000_i1044" DrawAspect="Content" ObjectID="_1693751705" r:id="rId24"/>
        </w:object>
      </w:r>
      <w:r w:rsidRPr="00E32736">
        <w:rPr>
          <w:rFonts w:ascii="Times New Roman" w:hAnsi="Times New Roman" w:cs="Times New Roman"/>
          <w:sz w:val="24"/>
          <w:szCs w:val="24"/>
        </w:rPr>
        <w:t xml:space="preserve"> отрицательны.</w:t>
      </w:r>
    </w:p>
    <w:p w:rsidR="009C4A49" w:rsidRPr="00E32736" w:rsidRDefault="009C4A49" w:rsidP="009C4A49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AF4454" w:rsidRPr="00E32736" w:rsidRDefault="00AF4454" w:rsidP="000F125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C4A49" w:rsidRPr="00E32736" w:rsidRDefault="009C4A49" w:rsidP="000F125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C4A49" w:rsidRPr="00E32736" w:rsidRDefault="009C4A49" w:rsidP="000F125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C4A49" w:rsidRPr="00E32736" w:rsidRDefault="009C4A49" w:rsidP="000F125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C4A49" w:rsidRPr="00E32736" w:rsidRDefault="009C4A49" w:rsidP="000F125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C4A49" w:rsidRPr="00E32736" w:rsidRDefault="009C4A49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Pr="00E32736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Pr="00E32736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Pr="00E32736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Pr="00E32736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Pr="00E32736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Pr="00E32736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Pr="00E32736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F1B87" w:rsidRDefault="003F1B87" w:rsidP="00AF4454">
      <w:pPr>
        <w:rPr>
          <w:rFonts w:ascii="Times New Roman" w:hAnsi="Times New Roman"/>
          <w:b/>
        </w:rPr>
      </w:pPr>
    </w:p>
    <w:p w:rsidR="00AF4454" w:rsidRDefault="00AF4454" w:rsidP="00AF4454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А – 11                                                   Контрольная работа №2</w:t>
      </w:r>
    </w:p>
    <w:p w:rsidR="00AF4454" w:rsidRPr="00CC048D" w:rsidRDefault="00AF4454" w:rsidP="00AF4454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рименение производной к исследованию функций</w:t>
      </w:r>
    </w:p>
    <w:p w:rsidR="00AF4454" w:rsidRPr="00CC048D" w:rsidRDefault="00AF4454" w:rsidP="00AF4454">
      <w:pPr>
        <w:jc w:val="center"/>
        <w:rPr>
          <w:rFonts w:ascii="Times New Roman" w:hAnsi="Times New Roman"/>
          <w:b/>
        </w:rPr>
      </w:pPr>
      <w:r w:rsidRPr="00CC048D">
        <w:rPr>
          <w:rFonts w:ascii="Times New Roman" w:hAnsi="Times New Roman"/>
          <w:b/>
        </w:rPr>
        <w:t>Вариант 1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>1.  Найдите экстремумы функции:</w:t>
      </w:r>
    </w:p>
    <w:p w:rsidR="00AF4454" w:rsidRDefault="00AF4454" w:rsidP="00AF4454">
      <w:pPr>
        <w:rPr>
          <w:rFonts w:ascii="Times New Roman" w:hAnsi="Times New Roman"/>
        </w:rPr>
      </w:pPr>
      <w:r w:rsidRPr="001F6225">
        <w:rPr>
          <w:rFonts w:ascii="Times New Roman" w:hAnsi="Times New Roman"/>
          <w:position w:val="-10"/>
        </w:rPr>
        <w:object w:dxaOrig="2400" w:dyaOrig="360">
          <v:shape id="_x0000_i1045" type="#_x0000_t75" style="width:120pt;height:18.75pt" o:ole="">
            <v:imagedata r:id="rId25" o:title=""/>
          </v:shape>
          <o:OLEObject Type="Embed" ProgID="Equation.DSMT4" ShapeID="_x0000_i1045" DrawAspect="Content" ObjectID="_1693751706" r:id="rId26"/>
        </w:object>
      </w:r>
      <w:r w:rsidRPr="001F6225">
        <w:rPr>
          <w:rFonts w:ascii="Times New Roman" w:hAnsi="Times New Roman"/>
          <w:position w:val="-10"/>
        </w:rPr>
        <w:object w:dxaOrig="1900" w:dyaOrig="360">
          <v:shape id="_x0000_i1046" type="#_x0000_t75" style="width:96pt;height:18.75pt" o:ole="">
            <v:imagedata r:id="rId27" o:title=""/>
          </v:shape>
          <o:OLEObject Type="Embed" ProgID="Equation.DSMT4" ShapeID="_x0000_i1046" DrawAspect="Content" ObjectID="_1693751707" r:id="rId28"/>
        </w:object>
      </w:r>
    </w:p>
    <w:p w:rsidR="00AF4454" w:rsidRDefault="00AF4454" w:rsidP="00AF4454">
      <w:pPr>
        <w:pBdr>
          <w:bottom w:val="single" w:sz="12" w:space="1" w:color="auto"/>
        </w:pBd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Найдите интервалы возрастания и убывания функции  </w:t>
      </w:r>
      <w:r w:rsidRPr="001F6225">
        <w:rPr>
          <w:rFonts w:ascii="Times New Roman" w:hAnsi="Times New Roman"/>
          <w:position w:val="-10"/>
        </w:rPr>
        <w:object w:dxaOrig="2140" w:dyaOrig="360">
          <v:shape id="_x0000_i1047" type="#_x0000_t75" style="width:106.5pt;height:18.75pt" o:ole="">
            <v:imagedata r:id="rId29" o:title=""/>
          </v:shape>
          <o:OLEObject Type="Embed" ProgID="Equation.DSMT4" ShapeID="_x0000_i1047" DrawAspect="Content" ObjectID="_1693751708" r:id="rId30"/>
        </w:object>
      </w:r>
      <w:r>
        <w:rPr>
          <w:rFonts w:ascii="Times New Roman" w:hAnsi="Times New Roman"/>
        </w:rPr>
        <w:t>.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. Постройте график функции </w:t>
      </w:r>
      <w:r w:rsidRPr="001F6225">
        <w:rPr>
          <w:rFonts w:ascii="Times New Roman" w:hAnsi="Times New Roman"/>
          <w:position w:val="-10"/>
        </w:rPr>
        <w:object w:dxaOrig="2140" w:dyaOrig="360">
          <v:shape id="_x0000_i1048" type="#_x0000_t75" style="width:106.5pt;height:18.75pt" o:ole="">
            <v:imagedata r:id="rId29" o:title=""/>
          </v:shape>
          <o:OLEObject Type="Embed" ProgID="Equation.DSMT4" ShapeID="_x0000_i1048" DrawAspect="Content" ObjectID="_1693751709" r:id="rId31"/>
        </w:object>
      </w:r>
      <w:r>
        <w:rPr>
          <w:rFonts w:ascii="Times New Roman" w:hAnsi="Times New Roman"/>
        </w:rPr>
        <w:t xml:space="preserve"> на отрезке </w:t>
      </w:r>
      <w:r w:rsidRPr="001F6225">
        <w:rPr>
          <w:rFonts w:ascii="Times New Roman" w:hAnsi="Times New Roman"/>
          <w:position w:val="-14"/>
        </w:rPr>
        <w:object w:dxaOrig="660" w:dyaOrig="400">
          <v:shape id="_x0000_i1049" type="#_x0000_t75" style="width:33pt;height:19.5pt" o:ole="">
            <v:imagedata r:id="rId32" o:title=""/>
          </v:shape>
          <o:OLEObject Type="Embed" ProgID="Equation.DSMT4" ShapeID="_x0000_i1049" DrawAspect="Content" ObjectID="_1693751710" r:id="rId33"/>
        </w:object>
      </w:r>
      <w:r>
        <w:rPr>
          <w:rFonts w:ascii="Times New Roman" w:hAnsi="Times New Roman"/>
        </w:rPr>
        <w:t>.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4. Найдите наибольшее и наименьшее значения функции </w:t>
      </w:r>
      <w:r w:rsidRPr="001F6225">
        <w:rPr>
          <w:rFonts w:ascii="Times New Roman" w:hAnsi="Times New Roman"/>
          <w:position w:val="-10"/>
        </w:rPr>
        <w:object w:dxaOrig="2140" w:dyaOrig="360">
          <v:shape id="_x0000_i1050" type="#_x0000_t75" style="width:106.5pt;height:18.75pt" o:ole="">
            <v:imagedata r:id="rId29" o:title=""/>
          </v:shape>
          <o:OLEObject Type="Embed" ProgID="Equation.DSMT4" ShapeID="_x0000_i1050" DrawAspect="Content" ObjectID="_1693751711" r:id="rId34"/>
        </w:object>
      </w:r>
      <w:r>
        <w:rPr>
          <w:rFonts w:ascii="Times New Roman" w:hAnsi="Times New Roman"/>
        </w:rPr>
        <w:t xml:space="preserve"> на отрезке </w:t>
      </w:r>
      <w:r w:rsidRPr="001F6225">
        <w:rPr>
          <w:rFonts w:ascii="Times New Roman" w:hAnsi="Times New Roman"/>
          <w:position w:val="-28"/>
        </w:rPr>
        <w:object w:dxaOrig="660" w:dyaOrig="680">
          <v:shape id="_x0000_i1051" type="#_x0000_t75" style="width:33pt;height:33pt" o:ole="">
            <v:imagedata r:id="rId35" o:title=""/>
          </v:shape>
          <o:OLEObject Type="Embed" ProgID="Equation.DSMT4" ShapeID="_x0000_i1051" DrawAspect="Content" ObjectID="_1693751712" r:id="rId36"/>
        </w:object>
      </w:r>
      <w:r>
        <w:rPr>
          <w:rFonts w:ascii="Times New Roman" w:hAnsi="Times New Roman"/>
        </w:rPr>
        <w:t>.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5. Среди прямоугольников, у которых сумма длин </w:t>
      </w:r>
      <w:r w:rsidR="006A36EF">
        <w:rPr>
          <w:rFonts w:ascii="Times New Roman" w:hAnsi="Times New Roman"/>
        </w:rPr>
        <w:t>дву</w:t>
      </w:r>
      <w:r>
        <w:rPr>
          <w:rFonts w:ascii="Times New Roman" w:hAnsi="Times New Roman"/>
        </w:rPr>
        <w:t>х сторон равна 20, найдите прямоугольник с наибольшей площадью.</w:t>
      </w:r>
    </w:p>
    <w:p w:rsidR="00AF4454" w:rsidRDefault="00AF4454" w:rsidP="00AF4454">
      <w:pPr>
        <w:rPr>
          <w:rFonts w:ascii="Times New Roman" w:hAnsi="Times New Roman"/>
        </w:rPr>
      </w:pPr>
    </w:p>
    <w:p w:rsidR="00AF4454" w:rsidRDefault="00AF4454" w:rsidP="00AF4454">
      <w:pPr>
        <w:jc w:val="center"/>
        <w:rPr>
          <w:rFonts w:ascii="Times New Roman" w:hAnsi="Times New Roman"/>
          <w:b/>
        </w:rPr>
      </w:pPr>
      <w:r w:rsidRPr="00CC048D">
        <w:rPr>
          <w:rFonts w:ascii="Times New Roman" w:hAnsi="Times New Roman"/>
          <w:b/>
        </w:rPr>
        <w:t>Контрольная работа №</w:t>
      </w:r>
      <w:r>
        <w:rPr>
          <w:rFonts w:ascii="Times New Roman" w:hAnsi="Times New Roman"/>
          <w:b/>
        </w:rPr>
        <w:t>2</w:t>
      </w:r>
    </w:p>
    <w:p w:rsidR="00AF4454" w:rsidRPr="00CC048D" w:rsidRDefault="00AF4454" w:rsidP="00AF4454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рименение производной к исследованию функций</w:t>
      </w:r>
    </w:p>
    <w:p w:rsidR="00AF4454" w:rsidRPr="00CC048D" w:rsidRDefault="00AF4454" w:rsidP="00AF4454">
      <w:pPr>
        <w:jc w:val="center"/>
        <w:rPr>
          <w:rFonts w:ascii="Times New Roman" w:hAnsi="Times New Roman"/>
          <w:b/>
        </w:rPr>
      </w:pPr>
      <w:r w:rsidRPr="00CC048D">
        <w:rPr>
          <w:rFonts w:ascii="Times New Roman" w:hAnsi="Times New Roman"/>
          <w:b/>
        </w:rPr>
        <w:t>Вариант 2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>1.  Найдите экстремумы функции:</w:t>
      </w:r>
    </w:p>
    <w:p w:rsidR="00AF4454" w:rsidRDefault="00AF4454" w:rsidP="00AF4454">
      <w:pPr>
        <w:rPr>
          <w:rFonts w:ascii="Times New Roman" w:hAnsi="Times New Roman"/>
        </w:rPr>
      </w:pPr>
      <w:r w:rsidRPr="001F6225">
        <w:rPr>
          <w:rFonts w:ascii="Times New Roman" w:hAnsi="Times New Roman"/>
          <w:position w:val="-10"/>
        </w:rPr>
        <w:object w:dxaOrig="2299" w:dyaOrig="360">
          <v:shape id="_x0000_i1052" type="#_x0000_t75" style="width:114pt;height:18.75pt" o:ole="">
            <v:imagedata r:id="rId37" o:title=""/>
          </v:shape>
          <o:OLEObject Type="Embed" ProgID="Equation.DSMT4" ShapeID="_x0000_i1052" DrawAspect="Content" ObjectID="_1693751713" r:id="rId38"/>
        </w:object>
      </w:r>
      <w:r w:rsidRPr="001F6225">
        <w:rPr>
          <w:rFonts w:ascii="Times New Roman" w:hAnsi="Times New Roman"/>
          <w:position w:val="-10"/>
        </w:rPr>
        <w:object w:dxaOrig="1900" w:dyaOrig="360">
          <v:shape id="_x0000_i1053" type="#_x0000_t75" style="width:96pt;height:18.75pt" o:ole="">
            <v:imagedata r:id="rId39" o:title=""/>
          </v:shape>
          <o:OLEObject Type="Embed" ProgID="Equation.DSMT4" ShapeID="_x0000_i1053" DrawAspect="Content" ObjectID="_1693751714" r:id="rId40"/>
        </w:object>
      </w:r>
    </w:p>
    <w:p w:rsidR="00AF4454" w:rsidRDefault="00AF4454" w:rsidP="00AF4454">
      <w:pPr>
        <w:pBdr>
          <w:bottom w:val="single" w:sz="12" w:space="1" w:color="auto"/>
        </w:pBd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Найдите интервалы возрастания и убывания функции </w:t>
      </w:r>
      <w:r w:rsidRPr="001F6225">
        <w:rPr>
          <w:rFonts w:ascii="Times New Roman" w:hAnsi="Times New Roman"/>
          <w:position w:val="-10"/>
        </w:rPr>
        <w:object w:dxaOrig="2079" w:dyaOrig="360">
          <v:shape id="_x0000_i1054" type="#_x0000_t75" style="width:105pt;height:18.75pt" o:ole="">
            <v:imagedata r:id="rId41" o:title=""/>
          </v:shape>
          <o:OLEObject Type="Embed" ProgID="Equation.DSMT4" ShapeID="_x0000_i1054" DrawAspect="Content" ObjectID="_1693751715" r:id="rId42"/>
        </w:object>
      </w:r>
      <w:r>
        <w:rPr>
          <w:rFonts w:ascii="Times New Roman" w:hAnsi="Times New Roman"/>
        </w:rPr>
        <w:t xml:space="preserve">  .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. Постройте график функции </w:t>
      </w:r>
      <w:r w:rsidRPr="001F6225">
        <w:rPr>
          <w:rFonts w:ascii="Times New Roman" w:hAnsi="Times New Roman"/>
          <w:position w:val="-10"/>
        </w:rPr>
        <w:object w:dxaOrig="2079" w:dyaOrig="360">
          <v:shape id="_x0000_i1055" type="#_x0000_t75" style="width:105pt;height:18.75pt" o:ole="">
            <v:imagedata r:id="rId41" o:title=""/>
          </v:shape>
          <o:OLEObject Type="Embed" ProgID="Equation.DSMT4" ShapeID="_x0000_i1055" DrawAspect="Content" ObjectID="_1693751716" r:id="rId43"/>
        </w:object>
      </w:r>
      <w:r>
        <w:rPr>
          <w:rFonts w:ascii="Times New Roman" w:hAnsi="Times New Roman"/>
        </w:rPr>
        <w:t xml:space="preserve"> на отрезке </w:t>
      </w:r>
      <w:r w:rsidRPr="001F6225">
        <w:rPr>
          <w:rFonts w:ascii="Times New Roman" w:hAnsi="Times New Roman"/>
          <w:position w:val="-14"/>
        </w:rPr>
        <w:object w:dxaOrig="660" w:dyaOrig="400">
          <v:shape id="_x0000_i1056" type="#_x0000_t75" style="width:33pt;height:19.5pt" o:ole="">
            <v:imagedata r:id="rId32" o:title=""/>
          </v:shape>
          <o:OLEObject Type="Embed" ProgID="Equation.DSMT4" ShapeID="_x0000_i1056" DrawAspect="Content" ObjectID="_1693751717" r:id="rId44"/>
        </w:object>
      </w:r>
      <w:r>
        <w:rPr>
          <w:rFonts w:ascii="Times New Roman" w:hAnsi="Times New Roman"/>
        </w:rPr>
        <w:t>.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4. Найдите наибольшее и наименьшее значения функции </w:t>
      </w:r>
      <w:r w:rsidRPr="001F6225">
        <w:rPr>
          <w:rFonts w:ascii="Times New Roman" w:hAnsi="Times New Roman"/>
          <w:position w:val="-10"/>
        </w:rPr>
        <w:object w:dxaOrig="2079" w:dyaOrig="360">
          <v:shape id="_x0000_i1057" type="#_x0000_t75" style="width:105pt;height:18.75pt" o:ole="">
            <v:imagedata r:id="rId41" o:title=""/>
          </v:shape>
          <o:OLEObject Type="Embed" ProgID="Equation.DSMT4" ShapeID="_x0000_i1057" DrawAspect="Content" ObjectID="_1693751718" r:id="rId45"/>
        </w:object>
      </w:r>
      <w:r>
        <w:rPr>
          <w:rFonts w:ascii="Times New Roman" w:hAnsi="Times New Roman"/>
        </w:rPr>
        <w:t xml:space="preserve"> на отрезке </w:t>
      </w:r>
      <w:r w:rsidRPr="001F6225">
        <w:rPr>
          <w:rFonts w:ascii="Times New Roman" w:hAnsi="Times New Roman"/>
          <w:position w:val="-28"/>
        </w:rPr>
        <w:object w:dxaOrig="760" w:dyaOrig="680">
          <v:shape id="_x0000_i1058" type="#_x0000_t75" style="width:39pt;height:33pt" o:ole="">
            <v:imagedata r:id="rId46" o:title=""/>
          </v:shape>
          <o:OLEObject Type="Embed" ProgID="Equation.DSMT4" ShapeID="_x0000_i1058" DrawAspect="Content" ObjectID="_1693751719" r:id="rId47"/>
        </w:object>
      </w:r>
      <w:r>
        <w:rPr>
          <w:rFonts w:ascii="Times New Roman" w:hAnsi="Times New Roman"/>
        </w:rPr>
        <w:t>.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>5. Найдите ромб с наибольшей площадью, если известно, что сумма длин его диагоналей равна 10.</w:t>
      </w:r>
    </w:p>
    <w:p w:rsidR="00AF4454" w:rsidRPr="001F6225" w:rsidRDefault="00AF4454" w:rsidP="00AF4454">
      <w:pPr>
        <w:rPr>
          <w:rFonts w:ascii="Times New Roman" w:hAnsi="Times New Roman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14BC3" w:rsidRDefault="00D14B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AF4454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А – 11                                                      </w:t>
      </w:r>
      <w:r w:rsidRPr="00444CF8">
        <w:rPr>
          <w:rFonts w:ascii="Times New Roman" w:hAnsi="Times New Roman"/>
          <w:b/>
        </w:rPr>
        <w:t>Контрольная работа №</w:t>
      </w:r>
      <w:r>
        <w:rPr>
          <w:rFonts w:ascii="Times New Roman" w:hAnsi="Times New Roman"/>
          <w:b/>
        </w:rPr>
        <w:t xml:space="preserve">3 </w:t>
      </w:r>
    </w:p>
    <w:p w:rsidR="00AF4454" w:rsidRPr="00444CF8" w:rsidRDefault="00AF4454" w:rsidP="00AF4454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Интеграл</w:t>
      </w:r>
    </w:p>
    <w:p w:rsidR="00AF4454" w:rsidRPr="00444CF8" w:rsidRDefault="00AF4454" w:rsidP="00AF4454">
      <w:pPr>
        <w:jc w:val="center"/>
        <w:rPr>
          <w:rFonts w:ascii="Times New Roman" w:hAnsi="Times New Roman"/>
          <w:b/>
        </w:rPr>
      </w:pPr>
      <w:r w:rsidRPr="00444CF8">
        <w:rPr>
          <w:rFonts w:ascii="Times New Roman" w:hAnsi="Times New Roman"/>
          <w:b/>
        </w:rPr>
        <w:t>Вариант1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Докажите, что функция </w:t>
      </w:r>
      <w:r w:rsidRPr="00F86D3A">
        <w:rPr>
          <w:rFonts w:ascii="Times New Roman" w:hAnsi="Times New Roman"/>
          <w:position w:val="-10"/>
        </w:rPr>
        <w:object w:dxaOrig="2120" w:dyaOrig="360">
          <v:shape id="_x0000_i1059" type="#_x0000_t75" style="width:104.25pt;height:18.75pt" o:ole="">
            <v:imagedata r:id="rId48" o:title=""/>
          </v:shape>
          <o:OLEObject Type="Embed" ProgID="Equation.DSMT4" ShapeID="_x0000_i1059" DrawAspect="Content" ObjectID="_1693751720" r:id="rId49"/>
        </w:object>
      </w:r>
      <w:r>
        <w:rPr>
          <w:rFonts w:ascii="Times New Roman" w:hAnsi="Times New Roman"/>
        </w:rPr>
        <w:t xml:space="preserve"> является первообразной функции </w:t>
      </w:r>
      <w:r w:rsidRPr="00F86D3A">
        <w:rPr>
          <w:rFonts w:ascii="Times New Roman" w:hAnsi="Times New Roman"/>
          <w:position w:val="-10"/>
        </w:rPr>
        <w:object w:dxaOrig="2100" w:dyaOrig="360">
          <v:shape id="_x0000_i1060" type="#_x0000_t75" style="width:105pt;height:18.75pt" o:ole="">
            <v:imagedata r:id="rId50" o:title=""/>
          </v:shape>
          <o:OLEObject Type="Embed" ProgID="Equation.DSMT4" ShapeID="_x0000_i1060" DrawAspect="Content" ObjectID="_1693751721" r:id="rId51"/>
        </w:object>
      </w:r>
      <w:r>
        <w:rPr>
          <w:rFonts w:ascii="Times New Roman" w:hAnsi="Times New Roman"/>
        </w:rPr>
        <w:t xml:space="preserve"> на всей числовой оси.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Найдите первообразную 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</w:rPr>
        <w:t xml:space="preserve"> функции </w:t>
      </w:r>
      <w:r w:rsidRPr="00F86D3A">
        <w:rPr>
          <w:rFonts w:ascii="Times New Roman" w:hAnsi="Times New Roman"/>
          <w:position w:val="-10"/>
        </w:rPr>
        <w:object w:dxaOrig="1200" w:dyaOrig="380">
          <v:shape id="_x0000_i1061" type="#_x0000_t75" style="width:60.75pt;height:17.25pt" o:ole="">
            <v:imagedata r:id="rId52" o:title=""/>
          </v:shape>
          <o:OLEObject Type="Embed" ProgID="Equation.DSMT4" ShapeID="_x0000_i1061" DrawAspect="Content" ObjectID="_1693751722" r:id="rId53"/>
        </w:object>
      </w:r>
      <w:r>
        <w:rPr>
          <w:rFonts w:ascii="Times New Roman" w:hAnsi="Times New Roman"/>
        </w:rPr>
        <w:t xml:space="preserve">график которой проходит через точку  </w:t>
      </w:r>
      <w:r w:rsidRPr="00F86D3A">
        <w:rPr>
          <w:rFonts w:ascii="Times New Roman" w:hAnsi="Times New Roman"/>
          <w:position w:val="-28"/>
        </w:rPr>
        <w:object w:dxaOrig="880" w:dyaOrig="680">
          <v:shape id="_x0000_i1062" type="#_x0000_t75" style="width:45pt;height:33pt" o:ole="">
            <v:imagedata r:id="rId54" o:title=""/>
          </v:shape>
          <o:OLEObject Type="Embed" ProgID="Equation.DSMT4" ShapeID="_x0000_i1062" DrawAspect="Content" ObjectID="_1693751723" r:id="rId55"/>
        </w:object>
      </w:r>
      <w:r>
        <w:rPr>
          <w:rFonts w:ascii="Times New Roman" w:hAnsi="Times New Roman"/>
        </w:rPr>
        <w:t>.</w:t>
      </w:r>
    </w:p>
    <w:p w:rsidR="00AF4454" w:rsidRDefault="00F900F6" w:rsidP="00AF4454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group id="_x0000_s1026" style="position:absolute;margin-left:-10.95pt;margin-top:12.45pt;width:215.25pt;height:138.55pt;z-index:251660288" coordorigin="915,3996" coordsize="4305,2771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2070;top:3996;width:1659;height:519;mso-width-relative:margin;mso-height-relative:margin" strokecolor="white">
              <v:textbox>
                <w:txbxContent>
                  <w:p w:rsidR="00AA082B" w:rsidRDefault="00AA082B" w:rsidP="00AF4454">
                    <w:r w:rsidRPr="003A3A13">
                      <w:rPr>
                        <w:position w:val="-10"/>
                      </w:rPr>
                      <w:object w:dxaOrig="1460" w:dyaOrig="360">
                        <v:shape id="_x0000_i1064" type="#_x0000_t75" style="width:73.5pt;height:18.75pt" o:ole="">
                          <v:imagedata r:id="rId56" o:title=""/>
                        </v:shape>
                        <o:OLEObject Type="Embed" ProgID="Equation.DSMT4" ShapeID="_x0000_i1064" DrawAspect="Content" ObjectID="_1693751731" r:id="rId57"/>
                      </w:object>
                    </w:r>
                  </w:p>
                </w:txbxContent>
              </v:textbox>
            </v:shape>
            <v:shape id="_x0000_s1028" type="#_x0000_t202" style="position:absolute;left:1679;top:3996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у</w:t>
                    </w:r>
                  </w:p>
                </w:txbxContent>
              </v:textbox>
            </v:shape>
            <v:shape id="_x0000_s1029" type="#_x0000_t202" style="position:absolute;left:2759;top:5820;width:316;height:392;mso-width-relative:margin;mso-height-relative:margin" strokecolor="white">
              <v:textbox>
                <w:txbxContent>
                  <w:p w:rsidR="00AA082B" w:rsidRPr="00E4176E" w:rsidRDefault="00AA082B" w:rsidP="00AF4454">
                    <w:pPr>
                      <w:rPr>
                        <w:b/>
                        <w:color w:val="FF0000"/>
                        <w:lang w:val="en-US"/>
                      </w:rPr>
                    </w:pPr>
                    <w:r w:rsidRPr="00E4176E">
                      <w:rPr>
                        <w:b/>
                        <w:color w:val="FF0000"/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1030" type="#_x0000_t202" style="position:absolute;left:4004;top:6360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4</w:t>
                    </w:r>
                  </w:p>
                </w:txbxContent>
              </v:textbox>
            </v:shape>
            <v:shape id="_x0000_s1031" type="#_x0000_t202" style="position:absolute;left:1589;top:5111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2</w:t>
                    </w:r>
                  </w:p>
                </w:txbxContent>
              </v:textbox>
            </v:shape>
            <v:shape id="_x0000_s1032" type="#_x0000_t202" style="position:absolute;left:3524;top:6375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3</w:t>
                    </w:r>
                  </w:p>
                </w:txbxContent>
              </v:textbox>
            </v:shape>
            <v:shape id="_x0000_s1033" type="#_x0000_t202" style="position:absolute;left:1679;top:5743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1</w:t>
                    </w:r>
                  </w:p>
                </w:txbxContent>
              </v:textbox>
            </v:shape>
            <v:shape id="_x0000_s1034" type="#_x0000_t202" style="position:absolute;left:2999;top:6373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2</w:t>
                    </w:r>
                  </w:p>
                </w:txbxContent>
              </v:textbox>
            </v:shape>
            <v:shape id="_x0000_s1035" type="#_x0000_t202" style="position:absolute;left:2460;top:6375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1</w:t>
                    </w:r>
                  </w:p>
                </w:txbxContent>
              </v:textbox>
            </v:shape>
            <v:shape id="_x0000_s1036" type="#_x0000_t202" style="position:absolute;left:1770;top:6315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0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7" type="#_x0000_t32" style="position:absolute;left:2070;top:4080;width:30;height:2685;flip:y" o:connectortype="straight">
              <v:stroke endarrow="block"/>
            </v:shape>
            <v:shape id="_x0000_s1038" type="#_x0000_t202" style="position:absolute;left:4829;top:6315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х</w:t>
                    </w:r>
                  </w:p>
                </w:txbxContent>
              </v:textbox>
            </v:shape>
            <v:shape id="_x0000_s1039" type="#_x0000_t32" style="position:absolute;left:915;top:6390;width:4305;height:0" o:connectortype="straight">
              <v:stroke endarrow="block"/>
            </v:shape>
            <v:shape id="_x0000_s1040" type="#_x0000_t32" style="position:absolute;left:1980;top:5865;width:181;height:0" o:connectortype="straight"/>
            <v:shape id="_x0000_s1041" type="#_x0000_t32" style="position:absolute;left:1980;top:4875;width:181;height:0" o:connectortype="straight"/>
            <v:shape id="_x0000_s1042" type="#_x0000_t32" style="position:absolute;left:1980;top:4440;width:181;height:0" o:connectortype="straight"/>
            <v:shape id="_x0000_s1043" type="#_x0000_t32" style="position:absolute;left:2625;top:5865;width:1;height:615;flip:y" o:connectortype="straight"/>
            <v:shape id="_x0000_s1044" type="#_x0000_t32" style="position:absolute;left:3150;top:5250;width:0;height:1215;flip:y" o:connectortype="straight"/>
            <v:shape id="_x0000_s1045" style="position:absolute;left:1530;top:4230;width:2115;height:1665" coordsize="2115,1665" path="m,c177,272,713,1635,1065,1650,1417,1665,1896,415,2115,90e" filled="f">
              <v:path arrowok="t"/>
            </v:shape>
            <v:shape id="_x0000_s1046" type="#_x0000_t32" style="position:absolute;left:2626;top:5743;width:524;height:152;flip:x" o:connectortype="straight"/>
            <v:shape id="_x0000_s1047" type="#_x0000_t32" style="position:absolute;left:2626;top:5865;width:524;height:133;flip:x" o:connectortype="straight"/>
            <v:shape id="_x0000_s1048" type="#_x0000_t32" style="position:absolute;left:2626;top:6032;width:524;height:103;flip:x" o:connectortype="straight"/>
            <v:shape id="_x0000_s1049" type="#_x0000_t32" style="position:absolute;left:2851;top:5577;width:299;height:136;flip:x" o:connectortype="straight"/>
            <v:shape id="_x0000_s1050" type="#_x0000_t32" style="position:absolute;left:2626;top:6154;width:524;height:103;flip:x" o:connectortype="straight"/>
          </v:group>
        </w:pict>
      </w:r>
      <w:r w:rsidR="00AF4454">
        <w:rPr>
          <w:rFonts w:ascii="Times New Roman" w:hAnsi="Times New Roman"/>
        </w:rPr>
        <w:t xml:space="preserve">3. Вычислите площадь фигуры </w:t>
      </w:r>
      <w:r w:rsidR="00AF4454">
        <w:rPr>
          <w:rFonts w:ascii="Times New Roman" w:hAnsi="Times New Roman"/>
          <w:lang w:val="en-US"/>
        </w:rPr>
        <w:t>F</w:t>
      </w:r>
      <w:r w:rsidR="00AF4454">
        <w:rPr>
          <w:rFonts w:ascii="Times New Roman" w:hAnsi="Times New Roman"/>
        </w:rPr>
        <w:t>, изображенной на рисунке.</w:t>
      </w:r>
    </w:p>
    <w:p w:rsidR="00AF4454" w:rsidRPr="003A3A13" w:rsidRDefault="00AF4454" w:rsidP="00AF4454">
      <w:pPr>
        <w:rPr>
          <w:rFonts w:ascii="Times New Roman" w:hAnsi="Times New Roman"/>
        </w:rPr>
      </w:pPr>
    </w:p>
    <w:p w:rsidR="00AF4454" w:rsidRPr="003A3A13" w:rsidRDefault="00F900F6" w:rsidP="00AF4454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_x0000_s1054" type="#_x0000_t32" style="position:absolute;margin-left:74.6pt;margin-top:77.9pt;width:26.2pt;height:5.15pt;flip:x;z-index:251664384" o:connectortype="straight"/>
        </w:pict>
      </w:r>
      <w:r>
        <w:rPr>
          <w:rFonts w:ascii="Times New Roman" w:hAnsi="Times New Roman"/>
          <w:noProof/>
        </w:rPr>
        <w:pict>
          <v:shape id="_x0000_s1053" type="#_x0000_t32" style="position:absolute;margin-left:42.3pt;margin-top:30.55pt;width:9.05pt;height:0;z-index:251663360" o:connectortype="straight"/>
        </w:pict>
      </w:r>
      <w:r>
        <w:rPr>
          <w:rFonts w:ascii="Times New Roman" w:hAnsi="Times New Roman"/>
          <w:noProof/>
        </w:rPr>
        <w:pict>
          <v:shape id="_x0000_s1051" type="#_x0000_t32" style="position:absolute;margin-left:127.8pt;margin-top:79.3pt;width:0;height:7.5pt;z-index:251661312" o:connectortype="straight"/>
        </w:pict>
      </w:r>
      <w:r>
        <w:rPr>
          <w:rFonts w:ascii="Times New Roman" w:hAnsi="Times New Roman"/>
          <w:noProof/>
        </w:rPr>
        <w:pict>
          <v:shape id="_x0000_s1052" type="#_x0000_t32" style="position:absolute;margin-left:151.8pt;margin-top:79.3pt;width:0;height:7.5pt;z-index:251662336" o:connectortype="straight"/>
        </w:pict>
      </w:r>
    </w:p>
    <w:p w:rsidR="00AF4454" w:rsidRDefault="00AF4454" w:rsidP="00AF4454">
      <w:pPr>
        <w:rPr>
          <w:rFonts w:ascii="Times New Roman" w:hAnsi="Times New Roman"/>
        </w:rPr>
      </w:pPr>
    </w:p>
    <w:p w:rsidR="00AF4454" w:rsidRDefault="00AF4454" w:rsidP="00AF4454">
      <w:pPr>
        <w:rPr>
          <w:rFonts w:ascii="Times New Roman" w:hAnsi="Times New Roman"/>
        </w:rPr>
      </w:pPr>
    </w:p>
    <w:p w:rsidR="00AF4454" w:rsidRDefault="00AF4454" w:rsidP="00AF4454">
      <w:pPr>
        <w:rPr>
          <w:rFonts w:ascii="Times New Roman" w:hAnsi="Times New Roman"/>
        </w:rPr>
      </w:pPr>
    </w:p>
    <w:p w:rsidR="00AF4454" w:rsidRDefault="00AF4454" w:rsidP="00AF4454">
      <w:pPr>
        <w:rPr>
          <w:rFonts w:ascii="Times New Roman" w:hAnsi="Times New Roman"/>
        </w:rPr>
      </w:pPr>
    </w:p>
    <w:p w:rsidR="00AF4454" w:rsidRDefault="00AF4454" w:rsidP="00AF4454">
      <w:pPr>
        <w:rPr>
          <w:rFonts w:ascii="Times New Roman" w:hAnsi="Times New Roman"/>
        </w:rPr>
      </w:pPr>
    </w:p>
    <w:p w:rsidR="00AF4454" w:rsidRDefault="00AF4454" w:rsidP="00AF4454">
      <w:pPr>
        <w:rPr>
          <w:rFonts w:ascii="Times New Roman" w:hAnsi="Times New Roman"/>
        </w:rPr>
      </w:pPr>
    </w:p>
    <w:p w:rsidR="00AF4454" w:rsidRPr="00444CF8" w:rsidRDefault="00AF4454" w:rsidP="00AF4454">
      <w:pPr>
        <w:jc w:val="center"/>
        <w:rPr>
          <w:rFonts w:ascii="Times New Roman" w:hAnsi="Times New Roman"/>
          <w:b/>
        </w:rPr>
      </w:pPr>
      <w:r w:rsidRPr="00444CF8">
        <w:rPr>
          <w:rFonts w:ascii="Times New Roman" w:hAnsi="Times New Roman"/>
          <w:b/>
        </w:rPr>
        <w:t>Контрольная работа №</w:t>
      </w:r>
      <w:r>
        <w:rPr>
          <w:rFonts w:ascii="Times New Roman" w:hAnsi="Times New Roman"/>
          <w:b/>
        </w:rPr>
        <w:t>3</w:t>
      </w:r>
    </w:p>
    <w:p w:rsidR="00AF4454" w:rsidRPr="00444CF8" w:rsidRDefault="00AF4454" w:rsidP="00AF4454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Интеграл</w:t>
      </w:r>
    </w:p>
    <w:p w:rsidR="00AF4454" w:rsidRPr="00444CF8" w:rsidRDefault="00AF4454" w:rsidP="00AF4454">
      <w:pPr>
        <w:jc w:val="center"/>
        <w:rPr>
          <w:rFonts w:ascii="Times New Roman" w:hAnsi="Times New Roman"/>
          <w:b/>
        </w:rPr>
      </w:pPr>
      <w:r w:rsidRPr="00444CF8">
        <w:rPr>
          <w:rFonts w:ascii="Times New Roman" w:hAnsi="Times New Roman"/>
          <w:b/>
        </w:rPr>
        <w:t>Вариант2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Докажите, что функция </w:t>
      </w:r>
      <w:r w:rsidRPr="00F86D3A">
        <w:rPr>
          <w:rFonts w:ascii="Times New Roman" w:hAnsi="Times New Roman"/>
          <w:position w:val="-10"/>
        </w:rPr>
        <w:object w:dxaOrig="2020" w:dyaOrig="360">
          <v:shape id="_x0000_i1065" type="#_x0000_t75" style="width:102pt;height:18.75pt" o:ole="">
            <v:imagedata r:id="rId58" o:title=""/>
          </v:shape>
          <o:OLEObject Type="Embed" ProgID="Equation.DSMT4" ShapeID="_x0000_i1065" DrawAspect="Content" ObjectID="_1693751724" r:id="rId59"/>
        </w:object>
      </w:r>
      <w:r>
        <w:rPr>
          <w:rFonts w:ascii="Times New Roman" w:hAnsi="Times New Roman"/>
        </w:rPr>
        <w:t xml:space="preserve"> является первообразной функции </w:t>
      </w:r>
      <w:r w:rsidRPr="00F86D3A">
        <w:rPr>
          <w:rFonts w:ascii="Times New Roman" w:hAnsi="Times New Roman"/>
          <w:position w:val="-10"/>
        </w:rPr>
        <w:object w:dxaOrig="2040" w:dyaOrig="360">
          <v:shape id="_x0000_i1066" type="#_x0000_t75" style="width:102pt;height:18.75pt" o:ole="">
            <v:imagedata r:id="rId60" o:title=""/>
          </v:shape>
          <o:OLEObject Type="Embed" ProgID="Equation.DSMT4" ShapeID="_x0000_i1066" DrawAspect="Content" ObjectID="_1693751725" r:id="rId61"/>
        </w:object>
      </w:r>
      <w:r>
        <w:rPr>
          <w:rFonts w:ascii="Times New Roman" w:hAnsi="Times New Roman"/>
        </w:rPr>
        <w:t xml:space="preserve"> на всей числовой оси.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Найдите первообразную 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</w:rPr>
        <w:t xml:space="preserve"> функции </w:t>
      </w:r>
      <w:r w:rsidRPr="00F86D3A">
        <w:rPr>
          <w:rFonts w:ascii="Times New Roman" w:hAnsi="Times New Roman"/>
          <w:position w:val="-10"/>
        </w:rPr>
        <w:object w:dxaOrig="1260" w:dyaOrig="380">
          <v:shape id="_x0000_i1067" type="#_x0000_t75" style="width:63pt;height:17.25pt" o:ole="">
            <v:imagedata r:id="rId62" o:title=""/>
          </v:shape>
          <o:OLEObject Type="Embed" ProgID="Equation.DSMT4" ShapeID="_x0000_i1067" DrawAspect="Content" ObjectID="_1693751726" r:id="rId63"/>
        </w:object>
      </w:r>
      <w:r>
        <w:rPr>
          <w:rFonts w:ascii="Times New Roman" w:hAnsi="Times New Roman"/>
        </w:rPr>
        <w:t xml:space="preserve">, график которой проходит через точку  </w:t>
      </w:r>
      <w:r w:rsidRPr="00F86D3A">
        <w:rPr>
          <w:rFonts w:ascii="Times New Roman" w:hAnsi="Times New Roman"/>
          <w:position w:val="-28"/>
        </w:rPr>
        <w:object w:dxaOrig="880" w:dyaOrig="680">
          <v:shape id="_x0000_i1068" type="#_x0000_t75" style="width:45pt;height:33pt" o:ole="">
            <v:imagedata r:id="rId64" o:title=""/>
          </v:shape>
          <o:OLEObject Type="Embed" ProgID="Equation.DSMT4" ShapeID="_x0000_i1068" DrawAspect="Content" ObjectID="_1693751727" r:id="rId65"/>
        </w:object>
      </w:r>
      <w:r>
        <w:rPr>
          <w:rFonts w:ascii="Times New Roman" w:hAnsi="Times New Roman"/>
        </w:rPr>
        <w:t>.</w:t>
      </w:r>
    </w:p>
    <w:p w:rsidR="00AF4454" w:rsidRDefault="00F900F6" w:rsidP="00AF4454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group id="_x0000_s1058" style="position:absolute;margin-left:-10.95pt;margin-top:12.45pt;width:215.25pt;height:138.55pt;z-index:251668480" coordorigin="915,11310" coordsize="4305,2771">
            <v:shape id="_x0000_s1059" type="#_x0000_t32" style="position:absolute;left:1980;top:12654;width:181;height:0" o:connectortype="straight"/>
            <v:shape id="_x0000_s1060" type="#_x0000_t32" style="position:absolute;left:3150;top:13179;width:524;height:103;flip:x" o:connectortype="straight"/>
            <v:shape id="_x0000_s1061" type="#_x0000_t202" style="position:absolute;left:2070;top:11310;width:1859;height:780;mso-wrap-style:none;mso-width-relative:margin;mso-height-relative:margin" strokecolor="white">
              <v:textbox style="mso-fit-shape-to-text:t">
                <w:txbxContent>
                  <w:p w:rsidR="00AA082B" w:rsidRDefault="00AA082B" w:rsidP="00AF4454">
                    <w:r w:rsidRPr="003A3A13">
                      <w:rPr>
                        <w:position w:val="-10"/>
                      </w:rPr>
                      <w:object w:dxaOrig="1579" w:dyaOrig="360">
                        <v:shape id="_x0000_i1070" type="#_x0000_t75" style="width:78pt;height:18.75pt" o:ole="">
                          <v:imagedata r:id="rId66" o:title=""/>
                        </v:shape>
                        <o:OLEObject Type="Embed" ProgID="Equation.DSMT4" ShapeID="_x0000_i1070" DrawAspect="Content" ObjectID="_1693751732" r:id="rId67"/>
                      </w:object>
                    </w:r>
                  </w:p>
                </w:txbxContent>
              </v:textbox>
            </v:shape>
            <v:shape id="_x0000_s1062" type="#_x0000_t202" style="position:absolute;left:1679;top:11310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у</w:t>
                    </w:r>
                  </w:p>
                </w:txbxContent>
              </v:textbox>
            </v:shape>
            <v:shape id="_x0000_s1063" type="#_x0000_t202" style="position:absolute;left:3283;top:12654;width:316;height:392;mso-width-relative:margin;mso-height-relative:margin" strokecolor="white">
              <v:textbox>
                <w:txbxContent>
                  <w:p w:rsidR="00AA082B" w:rsidRPr="00E4176E" w:rsidRDefault="00AA082B" w:rsidP="00AF4454">
                    <w:pPr>
                      <w:rPr>
                        <w:b/>
                        <w:color w:val="FF0000"/>
                        <w:lang w:val="en-US"/>
                      </w:rPr>
                    </w:pPr>
                    <w:r w:rsidRPr="00E4176E">
                      <w:rPr>
                        <w:b/>
                        <w:color w:val="FF0000"/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1064" type="#_x0000_t202" style="position:absolute;left:4004;top:13674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4</w:t>
                    </w:r>
                  </w:p>
                </w:txbxContent>
              </v:textbox>
            </v:shape>
            <v:shape id="_x0000_s1065" type="#_x0000_t202" style="position:absolute;left:1589;top:12425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2</w:t>
                    </w:r>
                  </w:p>
                </w:txbxContent>
              </v:textbox>
            </v:shape>
            <v:shape id="_x0000_s1066" type="#_x0000_t202" style="position:absolute;left:3524;top:13689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3</w:t>
                    </w:r>
                  </w:p>
                </w:txbxContent>
              </v:textbox>
            </v:shape>
            <v:shape id="_x0000_s1067" type="#_x0000_t202" style="position:absolute;left:1679;top:13057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1</w:t>
                    </w:r>
                  </w:p>
                </w:txbxContent>
              </v:textbox>
            </v:shape>
            <v:shape id="_x0000_s1068" type="#_x0000_t202" style="position:absolute;left:2999;top:13687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2</w:t>
                    </w:r>
                  </w:p>
                </w:txbxContent>
              </v:textbox>
            </v:shape>
            <v:shape id="_x0000_s1069" type="#_x0000_t202" style="position:absolute;left:2460;top:13689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1</w:t>
                    </w:r>
                  </w:p>
                </w:txbxContent>
              </v:textbox>
            </v:shape>
            <v:shape id="_x0000_s1070" type="#_x0000_t202" style="position:absolute;left:1770;top:13629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0</w:t>
                    </w:r>
                  </w:p>
                </w:txbxContent>
              </v:textbox>
            </v:shape>
            <v:shape id="_x0000_s1071" type="#_x0000_t32" style="position:absolute;left:2070;top:11394;width:30;height:2685;flip:y" o:connectortype="straight">
              <v:stroke endarrow="block"/>
            </v:shape>
            <v:shape id="_x0000_s1072" type="#_x0000_t202" style="position:absolute;left:4829;top:13629;width:391;height:392;mso-width-relative:margin;mso-height-relative:margin" strokecolor="white">
              <v:textbox>
                <w:txbxContent>
                  <w:p w:rsidR="00AA082B" w:rsidRPr="00D000BF" w:rsidRDefault="00AA082B" w:rsidP="00AF4454">
                    <w:r>
                      <w:t>х</w:t>
                    </w:r>
                  </w:p>
                </w:txbxContent>
              </v:textbox>
            </v:shape>
            <v:shape id="_x0000_s1073" type="#_x0000_t32" style="position:absolute;left:915;top:13704;width:4305;height:0" o:connectortype="straight">
              <v:stroke endarrow="block"/>
            </v:shape>
            <v:shape id="_x0000_s1074" type="#_x0000_t32" style="position:absolute;left:1980;top:13179;width:181;height:0" o:connectortype="straight"/>
            <v:shape id="_x0000_s1075" type="#_x0000_t32" style="position:absolute;left:1980;top:12189;width:181;height:0" o:connectortype="straight"/>
            <v:shape id="_x0000_s1076" type="#_x0000_t32" style="position:absolute;left:3150;top:12285;width:1;height:1494;flip:y" o:connectortype="straight"/>
            <v:shape id="_x0000_s1077" type="#_x0000_t32" style="position:absolute;left:3690;top:11754;width:1;height:1950;flip:y" o:connectortype="straight"/>
            <v:shape id="_x0000_s1078" style="position:absolute;left:2460;top:11670;width:2130;height:2265;rotation:-198839fd" coordsize="2130,2265" path="m2130,2265c2028,1950,1720,702,1515,375,1310,48,1152,,900,305,648,610,187,1809,,2205e" filled="f">
              <v:path arrowok="t"/>
            </v:shape>
            <v:shape id="_x0000_s1079" type="#_x0000_t32" style="position:absolute;left:3151;top:12133;width:569;height:152;flip:x" o:connectortype="straight"/>
            <v:shape id="_x0000_s1080" type="#_x0000_t32" style="position:absolute;left:3121;top:12425;width:569;height:133;flip:x" o:connectortype="straight"/>
            <v:shape id="_x0000_s1081" type="#_x0000_t32" style="position:absolute;left:3121;top:12954;width:524;height:103;flip:x" o:connectortype="straight"/>
            <v:shape id="_x0000_s1082" type="#_x0000_t32" style="position:absolute;left:3283;top:11901;width:407;height:144;flip:x" o:connectortype="straight"/>
            <v:shape id="_x0000_s1083" type="#_x0000_t32" style="position:absolute;left:3105;top:12714;width:570;height:103;flip:x" o:connectortype="straight"/>
            <v:shape id="_x0000_s1084" type="#_x0000_t32" style="position:absolute;left:3151;top:13419;width:524;height:103;flip:x" o:connectortype="straight"/>
          </v:group>
        </w:pict>
      </w:r>
      <w:r w:rsidR="00AF4454">
        <w:rPr>
          <w:rFonts w:ascii="Times New Roman" w:hAnsi="Times New Roman"/>
        </w:rPr>
        <w:t xml:space="preserve">3. Вычислите площадь фигуры </w:t>
      </w:r>
      <w:r w:rsidR="00AF4454">
        <w:rPr>
          <w:rFonts w:ascii="Times New Roman" w:hAnsi="Times New Roman"/>
          <w:lang w:val="en-US"/>
        </w:rPr>
        <w:t>F</w:t>
      </w:r>
      <w:r w:rsidR="00AF4454">
        <w:rPr>
          <w:rFonts w:ascii="Times New Roman" w:hAnsi="Times New Roman"/>
        </w:rPr>
        <w:t>, изображенной на рисунке.</w:t>
      </w:r>
    </w:p>
    <w:p w:rsidR="00AF4454" w:rsidRPr="003A3A13" w:rsidRDefault="00F900F6" w:rsidP="00AF4454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_x0000_s1057" type="#_x0000_t32" style="position:absolute;margin-left:42.3pt;margin-top:10.1pt;width:9.05pt;height:0;z-index:251667456" o:connectortype="straight"/>
        </w:pict>
      </w:r>
    </w:p>
    <w:p w:rsidR="00AF4454" w:rsidRPr="003A3A13" w:rsidRDefault="00F900F6" w:rsidP="00AF4454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_x0000_s1055" type="#_x0000_t32" style="position:absolute;margin-left:127.8pt;margin-top:79.3pt;width:0;height:7.5pt;z-index:251665408" o:connectortype="straight"/>
        </w:pict>
      </w:r>
      <w:r>
        <w:rPr>
          <w:rFonts w:ascii="Times New Roman" w:hAnsi="Times New Roman"/>
          <w:noProof/>
        </w:rPr>
        <w:pict>
          <v:shape id="_x0000_s1056" type="#_x0000_t32" style="position:absolute;margin-left:151.8pt;margin-top:79.3pt;width:0;height:7.5pt;z-index:251666432" o:connectortype="straight"/>
        </w:pict>
      </w:r>
    </w:p>
    <w:p w:rsidR="00AF4454" w:rsidRPr="003A3A13" w:rsidRDefault="00AF4454" w:rsidP="00AF4454">
      <w:pPr>
        <w:rPr>
          <w:rFonts w:ascii="Times New Roman" w:hAnsi="Times New Roman"/>
        </w:rPr>
      </w:pPr>
    </w:p>
    <w:p w:rsidR="00AF4454" w:rsidRDefault="00AF4454" w:rsidP="000F125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4454" w:rsidRPr="00AF4454" w:rsidRDefault="00AF4454" w:rsidP="00AF4454">
      <w:pPr>
        <w:rPr>
          <w:rFonts w:ascii="Times New Roman" w:hAnsi="Times New Roman" w:cs="Times New Roman"/>
          <w:sz w:val="24"/>
          <w:szCs w:val="24"/>
        </w:rPr>
      </w:pPr>
    </w:p>
    <w:p w:rsidR="00AF4454" w:rsidRPr="00AF4454" w:rsidRDefault="00AF4454" w:rsidP="00AF4454">
      <w:pPr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AF4454">
      <w:pPr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AF4454">
      <w:pPr>
        <w:rPr>
          <w:rFonts w:ascii="Times New Roman" w:hAnsi="Times New Roman" w:cs="Times New Roman"/>
          <w:sz w:val="24"/>
          <w:szCs w:val="24"/>
        </w:rPr>
      </w:pPr>
    </w:p>
    <w:p w:rsidR="00AF4454" w:rsidRDefault="00AF4454" w:rsidP="00AF4454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А – 11                                                  </w:t>
      </w:r>
      <w:r w:rsidRPr="00F65A4D">
        <w:rPr>
          <w:rFonts w:ascii="Times New Roman" w:hAnsi="Times New Roman"/>
          <w:b/>
        </w:rPr>
        <w:t xml:space="preserve">Контрольная работа № </w:t>
      </w:r>
      <w:r>
        <w:rPr>
          <w:rFonts w:ascii="Times New Roman" w:hAnsi="Times New Roman"/>
          <w:b/>
        </w:rPr>
        <w:t>4</w:t>
      </w:r>
    </w:p>
    <w:p w:rsidR="00AF4454" w:rsidRPr="00F65A4D" w:rsidRDefault="00AF4454" w:rsidP="00AF4454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Элементы комбинаторики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 Вычислите: </w:t>
      </w:r>
      <w:r w:rsidRPr="00D53D0D">
        <w:rPr>
          <w:rFonts w:ascii="Times New Roman" w:hAnsi="Times New Roman"/>
          <w:position w:val="-12"/>
        </w:rPr>
        <w:object w:dxaOrig="600" w:dyaOrig="380">
          <v:shape id="_x0000_i1071" type="#_x0000_t75" style="width:30pt;height:17.25pt" o:ole="">
            <v:imagedata r:id="rId68" o:title=""/>
          </v:shape>
          <o:OLEObject Type="Embed" ProgID="Equation.DSMT4" ShapeID="_x0000_i1071" DrawAspect="Content" ObjectID="_1693751728" r:id="rId69"/>
        </w:object>
      </w:r>
      <w:r w:rsidRPr="00D53D0D">
        <w:rPr>
          <w:rFonts w:ascii="Times New Roman" w:hAnsi="Times New Roman"/>
          <w:position w:val="-30"/>
        </w:rPr>
        <w:object w:dxaOrig="460" w:dyaOrig="680">
          <v:shape id="_x0000_i1072" type="#_x0000_t75" style="width:24pt;height:33pt" o:ole="">
            <v:imagedata r:id="rId70" o:title=""/>
          </v:shape>
          <o:OLEObject Type="Embed" ProgID="Equation.DSMT4" ShapeID="_x0000_i1072" DrawAspect="Content" ObjectID="_1693751729" r:id="rId71"/>
        </w:objec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Сколько существует способов для обозначения вершин четырехугольника с помощью букв </w:t>
      </w:r>
      <w:r>
        <w:rPr>
          <w:rFonts w:ascii="Times New Roman" w:hAnsi="Times New Roman"/>
          <w:lang w:val="en-US"/>
        </w:rPr>
        <w:t>A</w:t>
      </w:r>
      <w:r w:rsidRPr="00D53D0D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B</w:t>
      </w:r>
      <w:r w:rsidRPr="00D53D0D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C</w:t>
      </w:r>
      <w:r w:rsidRPr="00D53D0D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D</w:t>
      </w:r>
      <w:r w:rsidRPr="00D53D0D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E</w:t>
      </w:r>
      <w:r w:rsidRPr="00D53D0D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</w:rPr>
        <w:t>?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. Запишите разложение бинома </w:t>
      </w:r>
      <w:r w:rsidRPr="00D53D0D">
        <w:rPr>
          <w:rFonts w:ascii="Times New Roman" w:hAnsi="Times New Roman"/>
          <w:position w:val="-14"/>
        </w:rPr>
        <w:object w:dxaOrig="840" w:dyaOrig="440">
          <v:shape id="_x0000_i1073" type="#_x0000_t75" style="width:42pt;height:22.5pt" o:ole="">
            <v:imagedata r:id="rId72" o:title=""/>
          </v:shape>
          <o:OLEObject Type="Embed" ProgID="Equation.DSMT4" ShapeID="_x0000_i1073" DrawAspect="Content" ObjectID="_1693751730" r:id="rId73"/>
        </w:object>
      </w:r>
    </w:p>
    <w:p w:rsidR="00AF4454" w:rsidRDefault="00AF4454" w:rsidP="00AF4454">
      <w:pPr>
        <w:rPr>
          <w:rFonts w:ascii="Times New Roman" w:hAnsi="Times New Roman"/>
        </w:rPr>
      </w:pPr>
    </w:p>
    <w:p w:rsidR="00AF4454" w:rsidRDefault="00AF4454" w:rsidP="00AF4454">
      <w:pPr>
        <w:rPr>
          <w:rFonts w:ascii="Times New Roman" w:hAnsi="Times New Roman"/>
        </w:rPr>
      </w:pPr>
    </w:p>
    <w:p w:rsidR="00AF4454" w:rsidRDefault="00AF4454" w:rsidP="00AF4454">
      <w:pPr>
        <w:jc w:val="center"/>
        <w:rPr>
          <w:rFonts w:ascii="Times New Roman" w:hAnsi="Times New Roman"/>
          <w:b/>
        </w:rPr>
      </w:pPr>
    </w:p>
    <w:p w:rsidR="00AF4454" w:rsidRDefault="00AF4454" w:rsidP="00AF4454">
      <w:pPr>
        <w:jc w:val="center"/>
        <w:rPr>
          <w:rFonts w:ascii="Times New Roman" w:hAnsi="Times New Roman"/>
          <w:b/>
        </w:rPr>
      </w:pPr>
    </w:p>
    <w:p w:rsidR="00AF4454" w:rsidRDefault="00AF4454" w:rsidP="00AF4454">
      <w:pPr>
        <w:jc w:val="center"/>
        <w:rPr>
          <w:rFonts w:ascii="Times New Roman" w:hAnsi="Times New Roman"/>
          <w:b/>
        </w:rPr>
      </w:pPr>
    </w:p>
    <w:p w:rsidR="00AF4454" w:rsidRDefault="00AF4454" w:rsidP="00AF4454">
      <w:pPr>
        <w:jc w:val="center"/>
        <w:rPr>
          <w:rFonts w:ascii="Times New Roman" w:hAnsi="Times New Roman"/>
          <w:b/>
        </w:rPr>
      </w:pPr>
      <w:r w:rsidRPr="00F65A4D">
        <w:rPr>
          <w:rFonts w:ascii="Times New Roman" w:hAnsi="Times New Roman"/>
          <w:b/>
        </w:rPr>
        <w:t>Контрольная работа №</w:t>
      </w:r>
      <w:r>
        <w:rPr>
          <w:rFonts w:ascii="Times New Roman" w:hAnsi="Times New Roman"/>
          <w:b/>
        </w:rPr>
        <w:t>4</w:t>
      </w:r>
    </w:p>
    <w:p w:rsidR="00AF4454" w:rsidRPr="00F65A4D" w:rsidRDefault="00AF4454" w:rsidP="00AF4454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Знакомство с вероятностью</w:t>
      </w:r>
    </w:p>
    <w:p w:rsidR="00AF4454" w:rsidRDefault="00AF4454" w:rsidP="00AF4454">
      <w:pPr>
        <w:rPr>
          <w:rFonts w:ascii="Times New Roman" w:hAnsi="Times New Roman"/>
        </w:rPr>
      </w:pPr>
      <w:r w:rsidRPr="00D53D0D">
        <w:rPr>
          <w:rFonts w:ascii="Times New Roman" w:hAnsi="Times New Roman"/>
        </w:rPr>
        <w:t>1.Из урны, содержащей 15 белых, 10 красных и 5 синих шаров</w:t>
      </w:r>
      <w:r>
        <w:rPr>
          <w:rFonts w:ascii="Times New Roman" w:hAnsi="Times New Roman"/>
        </w:rPr>
        <w:t>, н</w:t>
      </w:r>
      <w:r w:rsidRPr="00D53D0D">
        <w:rPr>
          <w:rFonts w:ascii="Times New Roman" w:hAnsi="Times New Roman"/>
        </w:rPr>
        <w:t>аугад выбирают один шар.</w:t>
      </w:r>
      <w:r>
        <w:rPr>
          <w:rFonts w:ascii="Times New Roman" w:hAnsi="Times New Roman"/>
        </w:rPr>
        <w:t xml:space="preserve"> Какова вероятность того, что шар окажется: а) красного цвета; б) зеленого цвета?</w:t>
      </w:r>
    </w:p>
    <w:p w:rsidR="00AF4454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>2.Бросаются монета и игральная кость. Какова вероятность того, что появится решка и 5 очков?</w:t>
      </w:r>
    </w:p>
    <w:p w:rsidR="00AF4454" w:rsidRPr="00D53D0D" w:rsidRDefault="00AF4454" w:rsidP="00AF4454">
      <w:pPr>
        <w:rPr>
          <w:rFonts w:ascii="Times New Roman" w:hAnsi="Times New Roman"/>
        </w:rPr>
      </w:pPr>
      <w:r>
        <w:rPr>
          <w:rFonts w:ascii="Times New Roman" w:hAnsi="Times New Roman"/>
        </w:rPr>
        <w:t>3. Вероятность попадания по мишени равна 0.7. Какова вероятность того, что, не попав по мишени при первом выстреле, стрелок попадет при втором?</w:t>
      </w:r>
    </w:p>
    <w:p w:rsidR="00AF4454" w:rsidRPr="00D53D0D" w:rsidRDefault="00AF4454" w:rsidP="00AF4454">
      <w:pPr>
        <w:rPr>
          <w:rFonts w:ascii="Times New Roman" w:hAnsi="Times New Roman"/>
        </w:rPr>
      </w:pPr>
    </w:p>
    <w:p w:rsidR="00AF4454" w:rsidRDefault="00AF4454" w:rsidP="00AF4454">
      <w:pPr>
        <w:rPr>
          <w:rFonts w:ascii="Times New Roman" w:hAnsi="Times New Roman"/>
        </w:rPr>
      </w:pPr>
    </w:p>
    <w:p w:rsidR="00AF4454" w:rsidRPr="00D53D0D" w:rsidRDefault="00AF4454" w:rsidP="00AF4454">
      <w:pPr>
        <w:rPr>
          <w:rFonts w:ascii="Times New Roman" w:hAnsi="Times New Roman"/>
        </w:rPr>
      </w:pPr>
    </w:p>
    <w:p w:rsidR="00AF4454" w:rsidRPr="00AF4454" w:rsidRDefault="00AF4454" w:rsidP="00AF4454">
      <w:pPr>
        <w:rPr>
          <w:rFonts w:ascii="Times New Roman" w:hAnsi="Times New Roman" w:cs="Times New Roman"/>
          <w:sz w:val="24"/>
          <w:szCs w:val="24"/>
        </w:rPr>
      </w:pPr>
    </w:p>
    <w:sectPr w:rsidR="00AF4454" w:rsidRPr="00AF4454" w:rsidSect="00AF4454">
      <w:pgSz w:w="11909" w:h="16834" w:code="9"/>
      <w:pgMar w:top="851" w:right="357" w:bottom="845" w:left="1094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900F6" w:rsidRDefault="00F900F6" w:rsidP="00B51019">
      <w:pPr>
        <w:spacing w:after="0" w:line="240" w:lineRule="auto"/>
      </w:pPr>
      <w:r>
        <w:separator/>
      </w:r>
    </w:p>
  </w:endnote>
  <w:endnote w:type="continuationSeparator" w:id="0">
    <w:p w:rsidR="00F900F6" w:rsidRDefault="00F900F6" w:rsidP="00B510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900F6" w:rsidRDefault="00F900F6" w:rsidP="00B51019">
      <w:pPr>
        <w:spacing w:after="0" w:line="240" w:lineRule="auto"/>
      </w:pPr>
      <w:r>
        <w:separator/>
      </w:r>
    </w:p>
  </w:footnote>
  <w:footnote w:type="continuationSeparator" w:id="0">
    <w:p w:rsidR="00F900F6" w:rsidRDefault="00F900F6" w:rsidP="00B510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AF0256D6"/>
    <w:lvl w:ilvl="0">
      <w:numFmt w:val="bullet"/>
      <w:lvlText w:val="*"/>
      <w:lvlJc w:val="left"/>
    </w:lvl>
  </w:abstractNum>
  <w:abstractNum w:abstractNumId="1" w15:restartNumberingAfterBreak="0">
    <w:nsid w:val="10327DDC"/>
    <w:multiLevelType w:val="hybridMultilevel"/>
    <w:tmpl w:val="6C70A2E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1E1D6C8F"/>
    <w:multiLevelType w:val="hybridMultilevel"/>
    <w:tmpl w:val="8960BE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F24626"/>
    <w:multiLevelType w:val="hybridMultilevel"/>
    <w:tmpl w:val="DFE6F48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2EBD524E"/>
    <w:multiLevelType w:val="hybridMultilevel"/>
    <w:tmpl w:val="80FE265C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 w15:restartNumberingAfterBreak="0">
    <w:nsid w:val="2F6A3E5B"/>
    <w:multiLevelType w:val="singleLevel"/>
    <w:tmpl w:val="D2988A1C"/>
    <w:lvl w:ilvl="0">
      <w:start w:val="3"/>
      <w:numFmt w:val="decimal"/>
      <w:lvlText w:val="%1."/>
      <w:legacy w:legacy="1" w:legacySpace="0" w:legacyIndent="24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6" w15:restartNumberingAfterBreak="0">
    <w:nsid w:val="46C40C37"/>
    <w:multiLevelType w:val="hybridMultilevel"/>
    <w:tmpl w:val="5A6655E0"/>
    <w:lvl w:ilvl="0" w:tplc="EC1EF63E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48BB694C"/>
    <w:multiLevelType w:val="hybridMultilevel"/>
    <w:tmpl w:val="AC04C8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2A4139"/>
    <w:multiLevelType w:val="multilevel"/>
    <w:tmpl w:val="E348EF0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abstractNum w:abstractNumId="9" w15:restartNumberingAfterBreak="0">
    <w:nsid w:val="563039A2"/>
    <w:multiLevelType w:val="hybridMultilevel"/>
    <w:tmpl w:val="8960BE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B67FCC"/>
    <w:multiLevelType w:val="singleLevel"/>
    <w:tmpl w:val="18FE083E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num w:numId="1">
    <w:abstractNumId w:val="5"/>
    <w:lvlOverride w:ilvl="0">
      <w:startOverride w:val="3"/>
    </w:lvlOverride>
  </w:num>
  <w:num w:numId="2">
    <w:abstractNumId w:val="10"/>
  </w:num>
  <w:num w:numId="3">
    <w:abstractNumId w:val="0"/>
    <w:lvlOverride w:ilvl="0">
      <w:lvl w:ilvl="0">
        <w:start w:val="65535"/>
        <w:numFmt w:val="bullet"/>
        <w:lvlText w:val="-"/>
        <w:legacy w:legacy="1" w:legacySpace="0" w:legacyIndent="273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9"/>
  </w:num>
  <w:num w:numId="5">
    <w:abstractNumId w:val="2"/>
  </w:num>
  <w:num w:numId="6">
    <w:abstractNumId w:val="1"/>
  </w:num>
  <w:num w:numId="7">
    <w:abstractNumId w:val="3"/>
  </w:num>
  <w:num w:numId="8">
    <w:abstractNumId w:val="6"/>
  </w:num>
  <w:num w:numId="9">
    <w:abstractNumId w:val="4"/>
  </w:num>
  <w:num w:numId="10">
    <w:abstractNumId w:val="7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723ECA"/>
    <w:rsid w:val="000362D2"/>
    <w:rsid w:val="00042A0F"/>
    <w:rsid w:val="0004430F"/>
    <w:rsid w:val="00046676"/>
    <w:rsid w:val="000853C4"/>
    <w:rsid w:val="000A5F2D"/>
    <w:rsid w:val="000F1259"/>
    <w:rsid w:val="000F5D49"/>
    <w:rsid w:val="00101679"/>
    <w:rsid w:val="00140091"/>
    <w:rsid w:val="00175AB5"/>
    <w:rsid w:val="001A4486"/>
    <w:rsid w:val="001F6536"/>
    <w:rsid w:val="0028562E"/>
    <w:rsid w:val="002955BE"/>
    <w:rsid w:val="002A793C"/>
    <w:rsid w:val="002D21A2"/>
    <w:rsid w:val="002E4921"/>
    <w:rsid w:val="003401E9"/>
    <w:rsid w:val="0036499E"/>
    <w:rsid w:val="003A384A"/>
    <w:rsid w:val="003D4880"/>
    <w:rsid w:val="003F1B87"/>
    <w:rsid w:val="004407F0"/>
    <w:rsid w:val="00443187"/>
    <w:rsid w:val="00445A50"/>
    <w:rsid w:val="00483D33"/>
    <w:rsid w:val="004841C2"/>
    <w:rsid w:val="00484ACD"/>
    <w:rsid w:val="0048539F"/>
    <w:rsid w:val="004F4838"/>
    <w:rsid w:val="0056263A"/>
    <w:rsid w:val="00572EBF"/>
    <w:rsid w:val="00576F0F"/>
    <w:rsid w:val="00595DCE"/>
    <w:rsid w:val="005A194F"/>
    <w:rsid w:val="005B6303"/>
    <w:rsid w:val="006412CA"/>
    <w:rsid w:val="00664A82"/>
    <w:rsid w:val="00666AD7"/>
    <w:rsid w:val="006838A9"/>
    <w:rsid w:val="006A36EF"/>
    <w:rsid w:val="006F5D71"/>
    <w:rsid w:val="00721E8A"/>
    <w:rsid w:val="00723ECA"/>
    <w:rsid w:val="007545B4"/>
    <w:rsid w:val="00771EA0"/>
    <w:rsid w:val="007772D1"/>
    <w:rsid w:val="007B10EB"/>
    <w:rsid w:val="007B7EB6"/>
    <w:rsid w:val="007C7DB6"/>
    <w:rsid w:val="00825A14"/>
    <w:rsid w:val="00853DE1"/>
    <w:rsid w:val="00871DC2"/>
    <w:rsid w:val="00893C9D"/>
    <w:rsid w:val="00894FDA"/>
    <w:rsid w:val="008B4E4B"/>
    <w:rsid w:val="008C00AC"/>
    <w:rsid w:val="008D5BFD"/>
    <w:rsid w:val="008D7883"/>
    <w:rsid w:val="008E7FAB"/>
    <w:rsid w:val="008F409D"/>
    <w:rsid w:val="00983F41"/>
    <w:rsid w:val="009C4A49"/>
    <w:rsid w:val="009C6A9C"/>
    <w:rsid w:val="00A46794"/>
    <w:rsid w:val="00A850BD"/>
    <w:rsid w:val="00A94EFE"/>
    <w:rsid w:val="00AA082B"/>
    <w:rsid w:val="00AD09DA"/>
    <w:rsid w:val="00AF4454"/>
    <w:rsid w:val="00B51019"/>
    <w:rsid w:val="00B65B2E"/>
    <w:rsid w:val="00BD11EF"/>
    <w:rsid w:val="00C11849"/>
    <w:rsid w:val="00C31867"/>
    <w:rsid w:val="00CC441D"/>
    <w:rsid w:val="00CF4663"/>
    <w:rsid w:val="00D14BC3"/>
    <w:rsid w:val="00D55E17"/>
    <w:rsid w:val="00DA7865"/>
    <w:rsid w:val="00DB5E2C"/>
    <w:rsid w:val="00E13ECF"/>
    <w:rsid w:val="00E32736"/>
    <w:rsid w:val="00EA0F8B"/>
    <w:rsid w:val="00EE440F"/>
    <w:rsid w:val="00F2367E"/>
    <w:rsid w:val="00F25AE2"/>
    <w:rsid w:val="00F42B47"/>
    <w:rsid w:val="00F55D3C"/>
    <w:rsid w:val="00F900F6"/>
    <w:rsid w:val="00FF466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/>
    <o:shapelayout v:ext="edit">
      <o:idmap v:ext="edit" data="1"/>
      <o:rules v:ext="edit">
        <o:r id="V:Rule1" type="connector" idref="#_x0000_s1055"/>
        <o:r id="V:Rule2" type="connector" idref="#_x0000_s1039"/>
        <o:r id="V:Rule3" type="connector" idref="#_x0000_s1057"/>
        <o:r id="V:Rule4" type="connector" idref="#_x0000_s1073"/>
        <o:r id="V:Rule5" type="connector" idref="#_x0000_s1083"/>
        <o:r id="V:Rule6" type="connector" idref="#_x0000_s1082"/>
        <o:r id="V:Rule7" type="connector" idref="#_x0000_s1047"/>
        <o:r id="V:Rule8" type="connector" idref="#_x0000_s1044"/>
        <o:r id="V:Rule9" type="connector" idref="#_x0000_s1060"/>
        <o:r id="V:Rule10" type="connector" idref="#_x0000_s1052"/>
        <o:r id="V:Rule11" type="connector" idref="#_x0000_s1046"/>
        <o:r id="V:Rule12" type="connector" idref="#_x0000_s1071"/>
        <o:r id="V:Rule13" type="connector" idref="#_x0000_s1054"/>
        <o:r id="V:Rule14" type="connector" idref="#_x0000_s1084"/>
        <o:r id="V:Rule15" type="connector" idref="#_x0000_s1048"/>
        <o:r id="V:Rule16" type="connector" idref="#_x0000_s1037"/>
        <o:r id="V:Rule17" type="connector" idref="#_x0000_s1049"/>
        <o:r id="V:Rule18" type="connector" idref="#_x0000_s1056"/>
        <o:r id="V:Rule19" type="connector" idref="#_x0000_s1077"/>
        <o:r id="V:Rule20" type="connector" idref="#_x0000_s1080"/>
        <o:r id="V:Rule21" type="connector" idref="#_x0000_s1041"/>
        <o:r id="V:Rule22" type="connector" idref="#_x0000_s1051"/>
        <o:r id="V:Rule23" type="connector" idref="#_x0000_s1053"/>
        <o:r id="V:Rule24" type="connector" idref="#_x0000_s1043"/>
        <o:r id="V:Rule25" type="connector" idref="#_x0000_s1076"/>
        <o:r id="V:Rule26" type="connector" idref="#_x0000_s1081"/>
        <o:r id="V:Rule27" type="connector" idref="#_x0000_s1075"/>
        <o:r id="V:Rule28" type="connector" idref="#_x0000_s1079"/>
        <o:r id="V:Rule29" type="connector" idref="#_x0000_s1050"/>
        <o:r id="V:Rule30" type="connector" idref="#_x0000_s1040"/>
        <o:r id="V:Rule31" type="connector" idref="#_x0000_s1059"/>
        <o:r id="V:Rule32" type="connector" idref="#_x0000_s1074"/>
        <o:r id="V:Rule33" type="connector" idref="#_x0000_s1042"/>
      </o:rules>
    </o:shapelayout>
  </w:shapeDefaults>
  <w:decimalSymbol w:val=","/>
  <w:listSeparator w:val=";"/>
  <w14:docId w14:val="233464CB"/>
  <w15:docId w15:val="{55213FE6-C67D-4A43-8020-B39BFA33BD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D09D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3EC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9C4A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C4A49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236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B510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51019"/>
  </w:style>
  <w:style w:type="paragraph" w:styleId="a9">
    <w:name w:val="footer"/>
    <w:basedOn w:val="a"/>
    <w:link w:val="aa"/>
    <w:uiPriority w:val="99"/>
    <w:unhideWhenUsed/>
    <w:rsid w:val="00B5101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B510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554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5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9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0.wmf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66" Type="http://schemas.openxmlformats.org/officeDocument/2006/relationships/image" Target="media/image25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8" Type="http://schemas.openxmlformats.org/officeDocument/2006/relationships/image" Target="media/image1.emf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5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image" Target="media/image14.wmf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18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3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7.wmf"/><Relationship Id="rId55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0A965D10-0FB9-4EE5-B965-1756A89592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5</TotalTime>
  <Pages>1</Pages>
  <Words>2079</Words>
  <Characters>11855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имя</cp:lastModifiedBy>
  <cp:revision>51</cp:revision>
  <cp:lastPrinted>2021-09-21T12:46:00Z</cp:lastPrinted>
  <dcterms:created xsi:type="dcterms:W3CDTF">2009-09-08T17:13:00Z</dcterms:created>
  <dcterms:modified xsi:type="dcterms:W3CDTF">2021-09-21T12:47:00Z</dcterms:modified>
</cp:coreProperties>
</file>